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  <p:sldMasterId id="2147491390" r:id="rId3"/>
  </p:sldMasterIdLst>
  <p:notesMasterIdLst>
    <p:notesMasterId r:id="rId29"/>
  </p:notesMasterIdLst>
  <p:handoutMasterIdLst>
    <p:handoutMasterId r:id="rId30"/>
  </p:handoutMasterIdLst>
  <p:sldIdLst>
    <p:sldId id="911" r:id="rId4"/>
    <p:sldId id="579" r:id="rId5"/>
    <p:sldId id="411" r:id="rId6"/>
    <p:sldId id="678" r:id="rId7"/>
    <p:sldId id="941" r:id="rId8"/>
    <p:sldId id="935" r:id="rId9"/>
    <p:sldId id="942" r:id="rId10"/>
    <p:sldId id="943" r:id="rId11"/>
    <p:sldId id="944" r:id="rId12"/>
    <p:sldId id="793" r:id="rId13"/>
    <p:sldId id="922" r:id="rId14"/>
    <p:sldId id="698" r:id="rId15"/>
    <p:sldId id="976" r:id="rId16"/>
    <p:sldId id="968" r:id="rId17"/>
    <p:sldId id="423" r:id="rId18"/>
    <p:sldId id="984" r:id="rId19"/>
    <p:sldId id="983" r:id="rId20"/>
    <p:sldId id="985" r:id="rId21"/>
    <p:sldId id="439" r:id="rId22"/>
    <p:sldId id="951" r:id="rId23"/>
    <p:sldId id="954" r:id="rId24"/>
    <p:sldId id="981" r:id="rId25"/>
    <p:sldId id="950" r:id="rId26"/>
    <p:sldId id="886" r:id="rId27"/>
    <p:sldId id="967" r:id="rId28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81E923-4D8B-469D-9E0F-0091BAC2DEB2}" v="2442" dt="2022-08-01T03:32:53.55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96"/>
    <p:restoredTop sz="94444"/>
  </p:normalViewPr>
  <p:slideViewPr>
    <p:cSldViewPr>
      <p:cViewPr varScale="1">
        <p:scale>
          <a:sx n="136" d="100"/>
          <a:sy n="136" d="100"/>
        </p:scale>
        <p:origin x="142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microsoft.com/office/2015/10/relationships/revisionInfo" Target="revisionInfo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n, Liping" userId="3f81b5cf-df0f-4c22-961a-c54819b92c5e" providerId="ADAL" clId="{7B81E923-4D8B-469D-9E0F-0091BAC2DEB2}"/>
    <pc:docChg chg="undo custSel addSld delSld modSld sldOrd">
      <pc:chgData name="Gan, Liping" userId="3f81b5cf-df0f-4c22-961a-c54819b92c5e" providerId="ADAL" clId="{7B81E923-4D8B-469D-9E0F-0091BAC2DEB2}" dt="2022-08-01T03:32:53.557" v="6666"/>
      <pc:docMkLst>
        <pc:docMk/>
      </pc:docMkLst>
      <pc:sldChg chg="delSp modSp mod">
        <pc:chgData name="Gan, Liping" userId="3f81b5cf-df0f-4c22-961a-c54819b92c5e" providerId="ADAL" clId="{7B81E923-4D8B-469D-9E0F-0091BAC2DEB2}" dt="2022-07-30T21:12:20.074" v="400" actId="1076"/>
        <pc:sldMkLst>
          <pc:docMk/>
          <pc:sldMk cId="0" sldId="411"/>
        </pc:sldMkLst>
        <pc:spChg chg="mod">
          <ac:chgData name="Gan, Liping" userId="3f81b5cf-df0f-4c22-961a-c54819b92c5e" providerId="ADAL" clId="{7B81E923-4D8B-469D-9E0F-0091BAC2DEB2}" dt="2022-07-30T20:42:21.090" v="56" actId="2711"/>
          <ac:spMkLst>
            <pc:docMk/>
            <pc:sldMk cId="0" sldId="411"/>
            <ac:spMk id="102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7-30T20:42:59.228" v="77" actId="20577"/>
          <ac:spMkLst>
            <pc:docMk/>
            <pc:sldMk cId="0" sldId="411"/>
            <ac:spMk id="1029" creationId="{00000000-0000-0000-0000-000000000000}"/>
          </ac:spMkLst>
        </pc:spChg>
        <pc:spChg chg="del mod">
          <ac:chgData name="Gan, Liping" userId="3f81b5cf-df0f-4c22-961a-c54819b92c5e" providerId="ADAL" clId="{7B81E923-4D8B-469D-9E0F-0091BAC2DEB2}" dt="2022-07-30T21:05:43.428" v="304" actId="478"/>
          <ac:spMkLst>
            <pc:docMk/>
            <pc:sldMk cId="0" sldId="411"/>
            <ac:spMk id="1033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7-30T21:06:24.181" v="309" actId="1076"/>
          <ac:spMkLst>
            <pc:docMk/>
            <pc:sldMk cId="0" sldId="411"/>
            <ac:spMk id="1034" creationId="{00000000-0000-0000-0000-000000000000}"/>
          </ac:spMkLst>
        </pc:spChg>
        <pc:graphicFrameChg chg="del">
          <ac:chgData name="Gan, Liping" userId="3f81b5cf-df0f-4c22-961a-c54819b92c5e" providerId="ADAL" clId="{7B81E923-4D8B-469D-9E0F-0091BAC2DEB2}" dt="2022-07-30T21:06:05.710" v="305" actId="478"/>
          <ac:graphicFrameMkLst>
            <pc:docMk/>
            <pc:sldMk cId="0" sldId="411"/>
            <ac:graphicFrameMk id="216089" creationId="{00000000-0000-0000-0000-000000000000}"/>
          </ac:graphicFrameMkLst>
        </pc:graphicFrameChg>
        <pc:picChg chg="mod">
          <ac:chgData name="Gan, Liping" userId="3f81b5cf-df0f-4c22-961a-c54819b92c5e" providerId="ADAL" clId="{7B81E923-4D8B-469D-9E0F-0091BAC2DEB2}" dt="2022-07-30T21:06:19.055" v="308" actId="1076"/>
          <ac:picMkLst>
            <pc:docMk/>
            <pc:sldMk cId="0" sldId="411"/>
            <ac:picMk id="1031" creationId="{00000000-0000-0000-0000-000000000000}"/>
          </ac:picMkLst>
        </pc:picChg>
        <pc:picChg chg="mod">
          <ac:chgData name="Gan, Liping" userId="3f81b5cf-df0f-4c22-961a-c54819b92c5e" providerId="ADAL" clId="{7B81E923-4D8B-469D-9E0F-0091BAC2DEB2}" dt="2022-07-30T21:12:20.074" v="400" actId="1076"/>
          <ac:picMkLst>
            <pc:docMk/>
            <pc:sldMk cId="0" sldId="411"/>
            <ac:picMk id="1032" creationId="{00000000-0000-0000-0000-000000000000}"/>
          </ac:picMkLst>
        </pc:picChg>
      </pc:sldChg>
      <pc:sldChg chg="addSp delSp modSp add mod">
        <pc:chgData name="Gan, Liping" userId="3f81b5cf-df0f-4c22-961a-c54819b92c5e" providerId="ADAL" clId="{7B81E923-4D8B-469D-9E0F-0091BAC2DEB2}" dt="2022-08-01T03:16:50.271" v="6410" actId="207"/>
        <pc:sldMkLst>
          <pc:docMk/>
          <pc:sldMk cId="0" sldId="423"/>
        </pc:sldMkLst>
        <pc:spChg chg="add del mod">
          <ac:chgData name="Gan, Liping" userId="3f81b5cf-df0f-4c22-961a-c54819b92c5e" providerId="ADAL" clId="{7B81E923-4D8B-469D-9E0F-0091BAC2DEB2}" dt="2022-07-31T18:10:37.102" v="2542" actId="478"/>
          <ac:spMkLst>
            <pc:docMk/>
            <pc:sldMk cId="0" sldId="423"/>
            <ac:spMk id="2" creationId="{2320F4EF-F47E-4DCA-B43B-17CDDED79329}"/>
          </ac:spMkLst>
        </pc:spChg>
        <pc:spChg chg="add del mod">
          <ac:chgData name="Gan, Liping" userId="3f81b5cf-df0f-4c22-961a-c54819b92c5e" providerId="ADAL" clId="{7B81E923-4D8B-469D-9E0F-0091BAC2DEB2}" dt="2022-07-30T21:56:17.406" v="906" actId="478"/>
          <ac:spMkLst>
            <pc:docMk/>
            <pc:sldMk cId="0" sldId="423"/>
            <ac:spMk id="3" creationId="{D5E6D610-40B9-4B57-8393-D43CD52732D5}"/>
          </ac:spMkLst>
        </pc:spChg>
        <pc:spChg chg="add del mod">
          <ac:chgData name="Gan, Liping" userId="3f81b5cf-df0f-4c22-961a-c54819b92c5e" providerId="ADAL" clId="{7B81E923-4D8B-469D-9E0F-0091BAC2DEB2}" dt="2022-07-30T21:58:21.929" v="928" actId="478"/>
          <ac:spMkLst>
            <pc:docMk/>
            <pc:sldMk cId="0" sldId="423"/>
            <ac:spMk id="5" creationId="{ABFF228F-6426-47E9-8868-37B184CAE7C8}"/>
          </ac:spMkLst>
        </pc:spChg>
        <pc:spChg chg="mod">
          <ac:chgData name="Gan, Liping" userId="3f81b5cf-df0f-4c22-961a-c54819b92c5e" providerId="ADAL" clId="{7B81E923-4D8B-469D-9E0F-0091BAC2DEB2}" dt="2022-08-01T03:16:50.271" v="6410" actId="207"/>
          <ac:spMkLst>
            <pc:docMk/>
            <pc:sldMk cId="0" sldId="423"/>
            <ac:spMk id="7" creationId="{00000000-0000-0000-0000-000000000000}"/>
          </ac:spMkLst>
        </pc:spChg>
        <pc:spChg chg="add mod">
          <ac:chgData name="Gan, Liping" userId="3f81b5cf-df0f-4c22-961a-c54819b92c5e" providerId="ADAL" clId="{7B81E923-4D8B-469D-9E0F-0091BAC2DEB2}" dt="2022-07-31T19:40:01.156" v="3355" actId="1036"/>
          <ac:spMkLst>
            <pc:docMk/>
            <pc:sldMk cId="0" sldId="423"/>
            <ac:spMk id="11" creationId="{099E7002-6895-404B-88B1-3315F0F20B39}"/>
          </ac:spMkLst>
        </pc:spChg>
        <pc:spChg chg="add mod">
          <ac:chgData name="Gan, Liping" userId="3f81b5cf-df0f-4c22-961a-c54819b92c5e" providerId="ADAL" clId="{7B81E923-4D8B-469D-9E0F-0091BAC2DEB2}" dt="2022-07-31T18:12:42.920" v="2582" actId="1076"/>
          <ac:spMkLst>
            <pc:docMk/>
            <pc:sldMk cId="0" sldId="423"/>
            <ac:spMk id="12" creationId="{058A3D6D-AA10-4284-9A4D-E2A7679C6323}"/>
          </ac:spMkLst>
        </pc:spChg>
        <pc:spChg chg="add mod">
          <ac:chgData name="Gan, Liping" userId="3f81b5cf-df0f-4c22-961a-c54819b92c5e" providerId="ADAL" clId="{7B81E923-4D8B-469D-9E0F-0091BAC2DEB2}" dt="2022-08-01T01:22:20.659" v="4700" actId="20577"/>
          <ac:spMkLst>
            <pc:docMk/>
            <pc:sldMk cId="0" sldId="423"/>
            <ac:spMk id="13" creationId="{7C44806F-8C4B-4CE9-B922-F67BFC6B5157}"/>
          </ac:spMkLst>
        </pc:spChg>
        <pc:spChg chg="mod">
          <ac:chgData name="Gan, Liping" userId="3f81b5cf-df0f-4c22-961a-c54819b92c5e" providerId="ADAL" clId="{7B81E923-4D8B-469D-9E0F-0091BAC2DEB2}" dt="2022-07-31T02:29:27.366" v="1220" actId="20577"/>
          <ac:spMkLst>
            <pc:docMk/>
            <pc:sldMk cId="0" sldId="423"/>
            <ac:spMk id="819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8-01T01:19:44.795" v="4645" actId="20577"/>
          <ac:spMkLst>
            <pc:docMk/>
            <pc:sldMk cId="0" sldId="423"/>
            <ac:spMk id="8198" creationId="{00000000-0000-0000-0000-000000000000}"/>
          </ac:spMkLst>
        </pc:spChg>
        <pc:spChg chg="del">
          <ac:chgData name="Gan, Liping" userId="3f81b5cf-df0f-4c22-961a-c54819b92c5e" providerId="ADAL" clId="{7B81E923-4D8B-469D-9E0F-0091BAC2DEB2}" dt="2022-07-30T21:59:23.051" v="932" actId="478"/>
          <ac:spMkLst>
            <pc:docMk/>
            <pc:sldMk cId="0" sldId="423"/>
            <ac:spMk id="8203" creationId="{00000000-0000-0000-0000-000000000000}"/>
          </ac:spMkLst>
        </pc:spChg>
        <pc:spChg chg="del">
          <ac:chgData name="Gan, Liping" userId="3f81b5cf-df0f-4c22-961a-c54819b92c5e" providerId="ADAL" clId="{7B81E923-4D8B-469D-9E0F-0091BAC2DEB2}" dt="2022-07-31T02:37:47.956" v="1228" actId="478"/>
          <ac:spMkLst>
            <pc:docMk/>
            <pc:sldMk cId="0" sldId="423"/>
            <ac:spMk id="8204" creationId="{00000000-0000-0000-0000-000000000000}"/>
          </ac:spMkLst>
        </pc:spChg>
        <pc:graphicFrameChg chg="add mod">
          <ac:chgData name="Gan, Liping" userId="3f81b5cf-df0f-4c22-961a-c54819b92c5e" providerId="ADAL" clId="{7B81E923-4D8B-469D-9E0F-0091BAC2DEB2}" dt="2022-07-30T22:02:10.121" v="941" actId="1035"/>
          <ac:graphicFrameMkLst>
            <pc:docMk/>
            <pc:sldMk cId="0" sldId="423"/>
            <ac:graphicFrameMk id="15" creationId="{50B0686C-638F-4F4E-ABD4-D0430AA934DB}"/>
          </ac:graphicFrameMkLst>
        </pc:graphicFrameChg>
        <pc:graphicFrameChg chg="add mod">
          <ac:chgData name="Gan, Liping" userId="3f81b5cf-df0f-4c22-961a-c54819b92c5e" providerId="ADAL" clId="{7B81E923-4D8B-469D-9E0F-0091BAC2DEB2}" dt="2022-07-31T02:29:48.221" v="1222" actId="1076"/>
          <ac:graphicFrameMkLst>
            <pc:docMk/>
            <pc:sldMk cId="0" sldId="423"/>
            <ac:graphicFrameMk id="18" creationId="{E97D6F6C-5BE1-414C-ABBB-00E60FBB4799}"/>
          </ac:graphicFrameMkLst>
        </pc:graphicFrameChg>
        <pc:graphicFrameChg chg="del mod">
          <ac:chgData name="Gan, Liping" userId="3f81b5cf-df0f-4c22-961a-c54819b92c5e" providerId="ADAL" clId="{7B81E923-4D8B-469D-9E0F-0091BAC2DEB2}" dt="2022-07-30T21:58:18.005" v="926" actId="21"/>
          <ac:graphicFrameMkLst>
            <pc:docMk/>
            <pc:sldMk cId="0" sldId="423"/>
            <ac:graphicFrameMk id="8194" creationId="{00000000-0000-0000-0000-000000000000}"/>
          </ac:graphicFrameMkLst>
        </pc:graphicFrameChg>
        <pc:graphicFrameChg chg="del mod">
          <ac:chgData name="Gan, Liping" userId="3f81b5cf-df0f-4c22-961a-c54819b92c5e" providerId="ADAL" clId="{7B81E923-4D8B-469D-9E0F-0091BAC2DEB2}" dt="2022-07-30T21:56:12.639" v="904" actId="21"/>
          <ac:graphicFrameMkLst>
            <pc:docMk/>
            <pc:sldMk cId="0" sldId="423"/>
            <ac:graphicFrameMk id="8195" creationId="{00000000-0000-0000-0000-000000000000}"/>
          </ac:graphicFrameMkLst>
        </pc:graphicFrameChg>
        <pc:picChg chg="add mod">
          <ac:chgData name="Gan, Liping" userId="3f81b5cf-df0f-4c22-961a-c54819b92c5e" providerId="ADAL" clId="{7B81E923-4D8B-469D-9E0F-0091BAC2DEB2}" dt="2022-07-31T02:45:16.014" v="1318" actId="1076"/>
          <ac:picMkLst>
            <pc:docMk/>
            <pc:sldMk cId="0" sldId="423"/>
            <ac:picMk id="3" creationId="{1EF04693-FCBF-4106-8010-136B63C6EEBC}"/>
          </ac:picMkLst>
        </pc:picChg>
        <pc:picChg chg="add mod">
          <ac:chgData name="Gan, Liping" userId="3f81b5cf-df0f-4c22-961a-c54819b92c5e" providerId="ADAL" clId="{7B81E923-4D8B-469D-9E0F-0091BAC2DEB2}" dt="2022-07-31T02:45:12.530" v="1317" actId="1076"/>
          <ac:picMkLst>
            <pc:docMk/>
            <pc:sldMk cId="0" sldId="423"/>
            <ac:picMk id="5" creationId="{3DA4C26B-EF01-448C-87FE-364207EC853D}"/>
          </ac:picMkLst>
        </pc:picChg>
        <pc:picChg chg="del">
          <ac:chgData name="Gan, Liping" userId="3f81b5cf-df0f-4c22-961a-c54819b92c5e" providerId="ADAL" clId="{7B81E923-4D8B-469D-9E0F-0091BAC2DEB2}" dt="2022-07-30T21:56:51.732" v="911" actId="478"/>
          <ac:picMkLst>
            <pc:docMk/>
            <pc:sldMk cId="0" sldId="423"/>
            <ac:picMk id="8199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0T21:56:50.669" v="910" actId="478"/>
          <ac:picMkLst>
            <pc:docMk/>
            <pc:sldMk cId="0" sldId="423"/>
            <ac:picMk id="8200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0T21:56:52.732" v="912" actId="478"/>
          <ac:picMkLst>
            <pc:docMk/>
            <pc:sldMk cId="0" sldId="423"/>
            <ac:picMk id="8201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0T21:56:53.607" v="913" actId="478"/>
          <ac:picMkLst>
            <pc:docMk/>
            <pc:sldMk cId="0" sldId="423"/>
            <ac:picMk id="8202" creationId="{00000000-0000-0000-0000-000000000000}"/>
          </ac:picMkLst>
        </pc:picChg>
      </pc:sldChg>
      <pc:sldChg chg="add del">
        <pc:chgData name="Gan, Liping" userId="3f81b5cf-df0f-4c22-961a-c54819b92c5e" providerId="ADAL" clId="{7B81E923-4D8B-469D-9E0F-0091BAC2DEB2}" dt="2022-07-31T03:01:01.578" v="1599" actId="47"/>
        <pc:sldMkLst>
          <pc:docMk/>
          <pc:sldMk cId="0" sldId="436"/>
        </pc:sldMkLst>
      </pc:sldChg>
      <pc:sldChg chg="addSp delSp modSp add mod">
        <pc:chgData name="Gan, Liping" userId="3f81b5cf-df0f-4c22-961a-c54819b92c5e" providerId="ADAL" clId="{7B81E923-4D8B-469D-9E0F-0091BAC2DEB2}" dt="2022-08-01T03:17:39.663" v="6415" actId="207"/>
        <pc:sldMkLst>
          <pc:docMk/>
          <pc:sldMk cId="0" sldId="439"/>
        </pc:sldMkLst>
        <pc:spChg chg="add mod">
          <ac:chgData name="Gan, Liping" userId="3f81b5cf-df0f-4c22-961a-c54819b92c5e" providerId="ADAL" clId="{7B81E923-4D8B-469D-9E0F-0091BAC2DEB2}" dt="2022-07-31T21:48:12.179" v="4101" actId="1076"/>
          <ac:spMkLst>
            <pc:docMk/>
            <pc:sldMk cId="0" sldId="439"/>
            <ac:spMk id="4" creationId="{38C44A9E-FFF5-49B6-91C0-BF4C8B7EB60C}"/>
          </ac:spMkLst>
        </pc:spChg>
        <pc:spChg chg="mod">
          <ac:chgData name="Gan, Liping" userId="3f81b5cf-df0f-4c22-961a-c54819b92c5e" providerId="ADAL" clId="{7B81E923-4D8B-469D-9E0F-0091BAC2DEB2}" dt="2022-08-01T03:17:39.663" v="6415" actId="207"/>
          <ac:spMkLst>
            <pc:docMk/>
            <pc:sldMk cId="0" sldId="439"/>
            <ac:spMk id="7" creationId="{00000000-0000-0000-0000-000000000000}"/>
          </ac:spMkLst>
        </pc:spChg>
        <pc:spChg chg="add mod">
          <ac:chgData name="Gan, Liping" userId="3f81b5cf-df0f-4c22-961a-c54819b92c5e" providerId="ADAL" clId="{7B81E923-4D8B-469D-9E0F-0091BAC2DEB2}" dt="2022-07-31T21:33:44.370" v="3944" actId="14100"/>
          <ac:spMkLst>
            <pc:docMk/>
            <pc:sldMk cId="0" sldId="439"/>
            <ac:spMk id="10" creationId="{A3736774-369D-4E88-B611-6E6A543A4AF9}"/>
          </ac:spMkLst>
        </pc:spChg>
        <pc:spChg chg="mod">
          <ac:chgData name="Gan, Liping" userId="3f81b5cf-df0f-4c22-961a-c54819b92c5e" providerId="ADAL" clId="{7B81E923-4D8B-469D-9E0F-0091BAC2DEB2}" dt="2022-07-31T21:35:47.678" v="3945" actId="255"/>
          <ac:spMkLst>
            <pc:docMk/>
            <pc:sldMk cId="0" sldId="439"/>
            <ac:spMk id="29698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7-31T21:54:35.672" v="4170" actId="207"/>
          <ac:spMkLst>
            <pc:docMk/>
            <pc:sldMk cId="0" sldId="439"/>
            <ac:spMk id="29699" creationId="{00000000-0000-0000-0000-000000000000}"/>
          </ac:spMkLst>
        </pc:spChg>
        <pc:spChg chg="del">
          <ac:chgData name="Gan, Liping" userId="3f81b5cf-df0f-4c22-961a-c54819b92c5e" providerId="ADAL" clId="{7B81E923-4D8B-469D-9E0F-0091BAC2DEB2}" dt="2022-07-31T21:28:07.287" v="3877" actId="478"/>
          <ac:spMkLst>
            <pc:docMk/>
            <pc:sldMk cId="0" sldId="439"/>
            <ac:spMk id="29700" creationId="{00000000-0000-0000-0000-000000000000}"/>
          </ac:spMkLst>
        </pc:spChg>
        <pc:spChg chg="del">
          <ac:chgData name="Gan, Liping" userId="3f81b5cf-df0f-4c22-961a-c54819b92c5e" providerId="ADAL" clId="{7B81E923-4D8B-469D-9E0F-0091BAC2DEB2}" dt="2022-07-31T21:28:03.711" v="3876" actId="478"/>
          <ac:spMkLst>
            <pc:docMk/>
            <pc:sldMk cId="0" sldId="439"/>
            <ac:spMk id="29701" creationId="{00000000-0000-0000-0000-000000000000}"/>
          </ac:spMkLst>
        </pc:spChg>
        <pc:picChg chg="add mod">
          <ac:chgData name="Gan, Liping" userId="3f81b5cf-df0f-4c22-961a-c54819b92c5e" providerId="ADAL" clId="{7B81E923-4D8B-469D-9E0F-0091BAC2DEB2}" dt="2022-07-31T21:25:00.805" v="3855" actId="1076"/>
          <ac:picMkLst>
            <pc:docMk/>
            <pc:sldMk cId="0" sldId="439"/>
            <ac:picMk id="3" creationId="{7D10D24F-60FE-4241-91F1-CFA113FB5764}"/>
          </ac:picMkLst>
        </pc:picChg>
        <pc:picChg chg="add mod">
          <ac:chgData name="Gan, Liping" userId="3f81b5cf-df0f-4c22-961a-c54819b92c5e" providerId="ADAL" clId="{7B81E923-4D8B-469D-9E0F-0091BAC2DEB2}" dt="2022-07-31T21:27:58.587" v="3875" actId="1038"/>
          <ac:picMkLst>
            <pc:docMk/>
            <pc:sldMk cId="0" sldId="439"/>
            <ac:picMk id="6" creationId="{F7DDD44E-3CB7-4AB8-BD5F-941A1F7B9CAF}"/>
          </ac:picMkLst>
        </pc:picChg>
        <pc:picChg chg="add mod">
          <ac:chgData name="Gan, Liping" userId="3f81b5cf-df0f-4c22-961a-c54819b92c5e" providerId="ADAL" clId="{7B81E923-4D8B-469D-9E0F-0091BAC2DEB2}" dt="2022-07-31T21:37:24.642" v="3956" actId="1035"/>
          <ac:picMkLst>
            <pc:docMk/>
            <pc:sldMk cId="0" sldId="439"/>
            <ac:picMk id="9" creationId="{037EA0C6-65AB-46B4-A41A-131E176C04D9}"/>
          </ac:picMkLst>
        </pc:picChg>
        <pc:picChg chg="del">
          <ac:chgData name="Gan, Liping" userId="3f81b5cf-df0f-4c22-961a-c54819b92c5e" providerId="ADAL" clId="{7B81E923-4D8B-469D-9E0F-0091BAC2DEB2}" dt="2022-07-31T21:22:31.792" v="3829" actId="478"/>
          <ac:picMkLst>
            <pc:docMk/>
            <pc:sldMk cId="0" sldId="439"/>
            <ac:picMk id="29703" creationId="{00000000-0000-0000-0000-000000000000}"/>
          </ac:picMkLst>
        </pc:picChg>
        <pc:picChg chg="mod">
          <ac:chgData name="Gan, Liping" userId="3f81b5cf-df0f-4c22-961a-c54819b92c5e" providerId="ADAL" clId="{7B81E923-4D8B-469D-9E0F-0091BAC2DEB2}" dt="2022-07-31T21:37:05.138" v="3951" actId="1076"/>
          <ac:picMkLst>
            <pc:docMk/>
            <pc:sldMk cId="0" sldId="439"/>
            <ac:picMk id="29704" creationId="{00000000-0000-0000-0000-000000000000}"/>
          </ac:picMkLst>
        </pc:picChg>
        <pc:picChg chg="mod">
          <ac:chgData name="Gan, Liping" userId="3f81b5cf-df0f-4c22-961a-c54819b92c5e" providerId="ADAL" clId="{7B81E923-4D8B-469D-9E0F-0091BAC2DEB2}" dt="2022-07-31T21:37:07.674" v="3952" actId="1076"/>
          <ac:picMkLst>
            <pc:docMk/>
            <pc:sldMk cId="0" sldId="439"/>
            <ac:picMk id="29705" creationId="{00000000-0000-0000-0000-000000000000}"/>
          </ac:picMkLst>
        </pc:picChg>
        <pc:picChg chg="mod">
          <ac:chgData name="Gan, Liping" userId="3f81b5cf-df0f-4c22-961a-c54819b92c5e" providerId="ADAL" clId="{7B81E923-4D8B-469D-9E0F-0091BAC2DEB2}" dt="2022-07-31T21:37:15.417" v="3953" actId="1076"/>
          <ac:picMkLst>
            <pc:docMk/>
            <pc:sldMk cId="0" sldId="439"/>
            <ac:picMk id="29706" creationId="{00000000-0000-0000-0000-000000000000}"/>
          </ac:picMkLst>
        </pc:picChg>
        <pc:picChg chg="mod">
          <ac:chgData name="Gan, Liping" userId="3f81b5cf-df0f-4c22-961a-c54819b92c5e" providerId="ADAL" clId="{7B81E923-4D8B-469D-9E0F-0091BAC2DEB2}" dt="2022-07-31T21:37:20.028" v="3954" actId="1076"/>
          <ac:picMkLst>
            <pc:docMk/>
            <pc:sldMk cId="0" sldId="439"/>
            <ac:picMk id="29707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1T21:26:59.394" v="3858" actId="478"/>
          <ac:picMkLst>
            <pc:docMk/>
            <pc:sldMk cId="0" sldId="439"/>
            <ac:picMk id="29708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1T21:27:17.980" v="3863" actId="478"/>
          <ac:picMkLst>
            <pc:docMk/>
            <pc:sldMk cId="0" sldId="439"/>
            <ac:picMk id="29709" creationId="{00000000-0000-0000-0000-000000000000}"/>
          </ac:picMkLst>
        </pc:picChg>
        <pc:picChg chg="del">
          <ac:chgData name="Gan, Liping" userId="3f81b5cf-df0f-4c22-961a-c54819b92c5e" providerId="ADAL" clId="{7B81E923-4D8B-469D-9E0F-0091BAC2DEB2}" dt="2022-07-31T21:17:30.536" v="3772" actId="478"/>
          <ac:picMkLst>
            <pc:docMk/>
            <pc:sldMk cId="0" sldId="439"/>
            <ac:picMk id="29710" creationId="{00000000-0000-0000-0000-000000000000}"/>
          </ac:picMkLst>
        </pc:picChg>
      </pc:sldChg>
      <pc:sldChg chg="modSp mod">
        <pc:chgData name="Gan, Liping" userId="3f81b5cf-df0f-4c22-961a-c54819b92c5e" providerId="ADAL" clId="{7B81E923-4D8B-469D-9E0F-0091BAC2DEB2}" dt="2022-08-01T00:49:53.974" v="4214" actId="20577"/>
        <pc:sldMkLst>
          <pc:docMk/>
          <pc:sldMk cId="0" sldId="579"/>
        </pc:sldMkLst>
        <pc:spChg chg="mod">
          <ac:chgData name="Gan, Liping" userId="3f81b5cf-df0f-4c22-961a-c54819b92c5e" providerId="ADAL" clId="{7B81E923-4D8B-469D-9E0F-0091BAC2DEB2}" dt="2022-08-01T00:49:53.974" v="4214" actId="20577"/>
          <ac:spMkLst>
            <pc:docMk/>
            <pc:sldMk cId="0" sldId="579"/>
            <ac:spMk id="55301" creationId="{7424C338-0B12-12B2-E48D-273764732C11}"/>
          </ac:spMkLst>
        </pc:spChg>
      </pc:sldChg>
      <pc:sldChg chg="del">
        <pc:chgData name="Gan, Liping" userId="3f81b5cf-df0f-4c22-961a-c54819b92c5e" providerId="ADAL" clId="{7B81E923-4D8B-469D-9E0F-0091BAC2DEB2}" dt="2022-07-30T20:37:35.457" v="18" actId="47"/>
        <pc:sldMkLst>
          <pc:docMk/>
          <pc:sldMk cId="0" sldId="610"/>
        </pc:sldMkLst>
      </pc:sldChg>
      <pc:sldChg chg="del">
        <pc:chgData name="Gan, Liping" userId="3f81b5cf-df0f-4c22-961a-c54819b92c5e" providerId="ADAL" clId="{7B81E923-4D8B-469D-9E0F-0091BAC2DEB2}" dt="2022-07-30T21:20:22.488" v="446" actId="47"/>
        <pc:sldMkLst>
          <pc:docMk/>
          <pc:sldMk cId="0" sldId="655"/>
        </pc:sldMkLst>
      </pc:sldChg>
      <pc:sldChg chg="del">
        <pc:chgData name="Gan, Liping" userId="3f81b5cf-df0f-4c22-961a-c54819b92c5e" providerId="ADAL" clId="{7B81E923-4D8B-469D-9E0F-0091BAC2DEB2}" dt="2022-07-31T19:48:18.433" v="3408" actId="47"/>
        <pc:sldMkLst>
          <pc:docMk/>
          <pc:sldMk cId="2258281809" sldId="676"/>
        </pc:sldMkLst>
      </pc:sldChg>
      <pc:sldChg chg="addSp delSp modSp add mod setBg addAnim delAnim modAnim">
        <pc:chgData name="Gan, Liping" userId="3f81b5cf-df0f-4c22-961a-c54819b92c5e" providerId="ADAL" clId="{7B81E923-4D8B-469D-9E0F-0091BAC2DEB2}" dt="2022-08-01T03:30:21.575" v="6664" actId="1036"/>
        <pc:sldMkLst>
          <pc:docMk/>
          <pc:sldMk cId="0" sldId="678"/>
        </pc:sldMkLst>
        <pc:spChg chg="add mod">
          <ac:chgData name="Gan, Liping" userId="3f81b5cf-df0f-4c22-961a-c54819b92c5e" providerId="ADAL" clId="{7B81E923-4D8B-469D-9E0F-0091BAC2DEB2}" dt="2022-08-01T03:30:21.575" v="6664" actId="1036"/>
          <ac:spMkLst>
            <pc:docMk/>
            <pc:sldMk cId="0" sldId="678"/>
            <ac:spMk id="3" creationId="{FF7064D5-1B58-4EFA-B399-58A068C13FC5}"/>
          </ac:spMkLst>
        </pc:spChg>
        <pc:spChg chg="add del mod">
          <ac:chgData name="Gan, Liping" userId="3f81b5cf-df0f-4c22-961a-c54819b92c5e" providerId="ADAL" clId="{7B81E923-4D8B-469D-9E0F-0091BAC2DEB2}" dt="2022-07-31T02:06:17.088" v="959" actId="14100"/>
          <ac:spMkLst>
            <pc:docMk/>
            <pc:sldMk cId="0" sldId="678"/>
            <ac:spMk id="24" creationId="{46975AB6-D283-4D27-9741-099041DE6944}"/>
          </ac:spMkLst>
        </pc:spChg>
        <pc:spChg chg="del">
          <ac:chgData name="Gan, Liping" userId="3f81b5cf-df0f-4c22-961a-c54819b92c5e" providerId="ADAL" clId="{7B81E923-4D8B-469D-9E0F-0091BAC2DEB2}" dt="2022-07-30T20:45:21.151" v="79" actId="478"/>
          <ac:spMkLst>
            <pc:docMk/>
            <pc:sldMk cId="0" sldId="678"/>
            <ac:spMk id="27" creationId="{04CD435F-0374-4A44-ABC3-946B71C468FF}"/>
          </ac:spMkLst>
        </pc:spChg>
        <pc:spChg chg="mod">
          <ac:chgData name="Gan, Liping" userId="3f81b5cf-df0f-4c22-961a-c54819b92c5e" providerId="ADAL" clId="{7B81E923-4D8B-469D-9E0F-0091BAC2DEB2}" dt="2022-08-01T01:42:59.497" v="4842" actId="20577"/>
          <ac:spMkLst>
            <pc:docMk/>
            <pc:sldMk cId="0" sldId="678"/>
            <ac:spMk id="216066" creationId="{7F909CA3-1830-47CB-8382-B46777A63BD8}"/>
          </ac:spMkLst>
        </pc:spChg>
        <pc:spChg chg="del">
          <ac:chgData name="Gan, Liping" userId="3f81b5cf-df0f-4c22-961a-c54819b92c5e" providerId="ADAL" clId="{7B81E923-4D8B-469D-9E0F-0091BAC2DEB2}" dt="2022-07-30T20:45:26.323" v="80" actId="478"/>
          <ac:spMkLst>
            <pc:docMk/>
            <pc:sldMk cId="0" sldId="678"/>
            <ac:spMk id="216073" creationId="{2CD3713B-1C64-4349-B13C-572761F6FF2A}"/>
          </ac:spMkLst>
        </pc:spChg>
        <pc:spChg chg="mod">
          <ac:chgData name="Gan, Liping" userId="3f81b5cf-df0f-4c22-961a-c54819b92c5e" providerId="ADAL" clId="{7B81E923-4D8B-469D-9E0F-0091BAC2DEB2}" dt="2022-08-01T02:55:38.557" v="6356" actId="2"/>
          <ac:spMkLst>
            <pc:docMk/>
            <pc:sldMk cId="0" sldId="678"/>
            <ac:spMk id="216085" creationId="{11F2B038-4BB7-43CD-A47B-5B9D5888CAAF}"/>
          </ac:spMkLst>
        </pc:spChg>
        <pc:spChg chg="mod">
          <ac:chgData name="Gan, Liping" userId="3f81b5cf-df0f-4c22-961a-c54819b92c5e" providerId="ADAL" clId="{7B81E923-4D8B-469D-9E0F-0091BAC2DEB2}" dt="2022-08-01T02:55:41.885" v="6358" actId="2"/>
          <ac:spMkLst>
            <pc:docMk/>
            <pc:sldMk cId="0" sldId="678"/>
            <ac:spMk id="216087" creationId="{2F59DF88-E802-4C90-9A07-775C1209A869}"/>
          </ac:spMkLst>
        </pc:spChg>
        <pc:graphicFrameChg chg="mod">
          <ac:chgData name="Gan, Liping" userId="3f81b5cf-df0f-4c22-961a-c54819b92c5e" providerId="ADAL" clId="{7B81E923-4D8B-469D-9E0F-0091BAC2DEB2}" dt="2022-08-01T03:29:53.565" v="6662" actId="1037"/>
          <ac:graphicFrameMkLst>
            <pc:docMk/>
            <pc:sldMk cId="0" sldId="678"/>
            <ac:graphicFrameMk id="5" creationId="{F95A7226-6CF3-4577-883E-574D283D5AF1}"/>
          </ac:graphicFrameMkLst>
        </pc:graphicFrameChg>
        <pc:graphicFrameChg chg="del mod">
          <ac:chgData name="Gan, Liping" userId="3f81b5cf-df0f-4c22-961a-c54819b92c5e" providerId="ADAL" clId="{7B81E923-4D8B-469D-9E0F-0091BAC2DEB2}" dt="2022-07-31T02:03:51.138" v="944" actId="478"/>
          <ac:graphicFrameMkLst>
            <pc:docMk/>
            <pc:sldMk cId="0" sldId="678"/>
            <ac:graphicFrameMk id="7" creationId="{6EEA41AF-F2FB-497F-ADF8-9B941A78D872}"/>
          </ac:graphicFrameMkLst>
        </pc:graphicFrameChg>
        <pc:graphicFrameChg chg="add mod">
          <ac:chgData name="Gan, Liping" userId="3f81b5cf-df0f-4c22-961a-c54819b92c5e" providerId="ADAL" clId="{7B81E923-4D8B-469D-9E0F-0091BAC2DEB2}" dt="2022-07-31T02:06:02.164" v="958" actId="1076"/>
          <ac:graphicFrameMkLst>
            <pc:docMk/>
            <pc:sldMk cId="0" sldId="678"/>
            <ac:graphicFrameMk id="25" creationId="{17DE7075-BD1C-48C7-AB59-701ECF00B1AB}"/>
          </ac:graphicFrameMkLst>
        </pc:graphicFrameChg>
        <pc:picChg chg="mod">
          <ac:chgData name="Gan, Liping" userId="3f81b5cf-df0f-4c22-961a-c54819b92c5e" providerId="ADAL" clId="{7B81E923-4D8B-469D-9E0F-0091BAC2DEB2}" dt="2022-07-30T20:53:19.930" v="101" actId="1076"/>
          <ac:picMkLst>
            <pc:docMk/>
            <pc:sldMk cId="0" sldId="678"/>
            <ac:picMk id="216088" creationId="{A2FE2E38-019D-4F78-B998-FA9A06F81BDE}"/>
          </ac:picMkLst>
        </pc:picChg>
      </pc:sldChg>
      <pc:sldChg chg="addSp delSp modSp mod delAnim modAnim">
        <pc:chgData name="Gan, Liping" userId="3f81b5cf-df0f-4c22-961a-c54819b92c5e" providerId="ADAL" clId="{7B81E923-4D8B-469D-9E0F-0091BAC2DEB2}" dt="2022-08-01T03:13:58.561" v="6408" actId="20577"/>
        <pc:sldMkLst>
          <pc:docMk/>
          <pc:sldMk cId="0" sldId="886"/>
        </pc:sldMkLst>
        <pc:spChg chg="mod">
          <ac:chgData name="Gan, Liping" userId="3f81b5cf-df0f-4c22-961a-c54819b92c5e" providerId="ADAL" clId="{7B81E923-4D8B-469D-9E0F-0091BAC2DEB2}" dt="2022-08-01T03:13:58.561" v="6408" actId="20577"/>
          <ac:spMkLst>
            <pc:docMk/>
            <pc:sldMk cId="0" sldId="886"/>
            <ac:spMk id="2" creationId="{D1595D8D-CD5A-F6B8-5E42-6406CF01D0C6}"/>
          </ac:spMkLst>
        </pc:spChg>
        <pc:spChg chg="add mod">
          <ac:chgData name="Gan, Liping" userId="3f81b5cf-df0f-4c22-961a-c54819b92c5e" providerId="ADAL" clId="{7B81E923-4D8B-469D-9E0F-0091BAC2DEB2}" dt="2022-08-01T02:50:53.633" v="6313" actId="2"/>
          <ac:spMkLst>
            <pc:docMk/>
            <pc:sldMk cId="0" sldId="886"/>
            <ac:spMk id="3" creationId="{A18C7D6B-BCDA-45B7-AD3E-315126655207}"/>
          </ac:spMkLst>
        </pc:spChg>
        <pc:spChg chg="add mod">
          <ac:chgData name="Gan, Liping" userId="3f81b5cf-df0f-4c22-961a-c54819b92c5e" providerId="ADAL" clId="{7B81E923-4D8B-469D-9E0F-0091BAC2DEB2}" dt="2022-08-01T02:50:32.912" v="6311" actId="1076"/>
          <ac:spMkLst>
            <pc:docMk/>
            <pc:sldMk cId="0" sldId="886"/>
            <ac:spMk id="5" creationId="{CDA5DDAD-96C2-4BCD-951B-BDD14E2A7AEB}"/>
          </ac:spMkLst>
        </pc:spChg>
        <pc:spChg chg="add mod">
          <ac:chgData name="Gan, Liping" userId="3f81b5cf-df0f-4c22-961a-c54819b92c5e" providerId="ADAL" clId="{7B81E923-4D8B-469D-9E0F-0091BAC2DEB2}" dt="2022-08-01T02:48:40.118" v="6260" actId="1076"/>
          <ac:spMkLst>
            <pc:docMk/>
            <pc:sldMk cId="0" sldId="886"/>
            <ac:spMk id="7" creationId="{7D801789-F622-4559-A609-371226F7BA50}"/>
          </ac:spMkLst>
        </pc:spChg>
        <pc:spChg chg="add mod">
          <ac:chgData name="Gan, Liping" userId="3f81b5cf-df0f-4c22-961a-c54819b92c5e" providerId="ADAL" clId="{7B81E923-4D8B-469D-9E0F-0091BAC2DEB2}" dt="2022-08-01T02:50:58.946" v="6314" actId="313"/>
          <ac:spMkLst>
            <pc:docMk/>
            <pc:sldMk cId="0" sldId="886"/>
            <ac:spMk id="8" creationId="{34D4C434-5183-483A-BB64-3B39B280A9C6}"/>
          </ac:spMkLst>
        </pc:spChg>
        <pc:spChg chg="del">
          <ac:chgData name="Gan, Liping" userId="3f81b5cf-df0f-4c22-961a-c54819b92c5e" providerId="ADAL" clId="{7B81E923-4D8B-469D-9E0F-0091BAC2DEB2}" dt="2022-07-31T18:32:57.985" v="2826" actId="478"/>
          <ac:spMkLst>
            <pc:docMk/>
            <pc:sldMk cId="0" sldId="886"/>
            <ac:spMk id="12" creationId="{38AAF0CC-1D34-F5F8-83D2-EEE0CBC3DAD1}"/>
          </ac:spMkLst>
        </pc:spChg>
        <pc:spChg chg="del mod">
          <ac:chgData name="Gan, Liping" userId="3f81b5cf-df0f-4c22-961a-c54819b92c5e" providerId="ADAL" clId="{7B81E923-4D8B-469D-9E0F-0091BAC2DEB2}" dt="2022-07-31T18:33:19.787" v="2837" actId="478"/>
          <ac:spMkLst>
            <pc:docMk/>
            <pc:sldMk cId="0" sldId="886"/>
            <ac:spMk id="13" creationId="{2E57AF4E-FE56-F9BA-310E-09DDA55B7007}"/>
          </ac:spMkLst>
        </pc:spChg>
        <pc:spChg chg="del mod">
          <ac:chgData name="Gan, Liping" userId="3f81b5cf-df0f-4c22-961a-c54819b92c5e" providerId="ADAL" clId="{7B81E923-4D8B-469D-9E0F-0091BAC2DEB2}" dt="2022-07-31T18:33:27.476" v="2843" actId="478"/>
          <ac:spMkLst>
            <pc:docMk/>
            <pc:sldMk cId="0" sldId="886"/>
            <ac:spMk id="15" creationId="{CD018A28-F2E8-82B7-A92B-5BA5F4084F30}"/>
          </ac:spMkLst>
        </pc:spChg>
        <pc:spChg chg="add del mod">
          <ac:chgData name="Gan, Liping" userId="3f81b5cf-df0f-4c22-961a-c54819b92c5e" providerId="ADAL" clId="{7B81E923-4D8B-469D-9E0F-0091BAC2DEB2}" dt="2022-07-31T19:09:08.214" v="2941" actId="478"/>
          <ac:spMkLst>
            <pc:docMk/>
            <pc:sldMk cId="0" sldId="886"/>
            <ac:spMk id="16" creationId="{B0ED8A8E-EEEC-4AA1-A5B3-748C49EE4642}"/>
          </ac:spMkLst>
        </pc:spChg>
        <pc:spChg chg="add mod">
          <ac:chgData name="Gan, Liping" userId="3f81b5cf-df0f-4c22-961a-c54819b92c5e" providerId="ADAL" clId="{7B81E923-4D8B-469D-9E0F-0091BAC2DEB2}" dt="2022-07-31T19:14:55.933" v="3045" actId="20577"/>
          <ac:spMkLst>
            <pc:docMk/>
            <pc:sldMk cId="0" sldId="886"/>
            <ac:spMk id="19" creationId="{8C3E2CF4-DFD7-43F6-BC2A-0B7DF480A980}"/>
          </ac:spMkLst>
        </pc:spChg>
        <pc:spChg chg="add mod">
          <ac:chgData name="Gan, Liping" userId="3f81b5cf-df0f-4c22-961a-c54819b92c5e" providerId="ADAL" clId="{7B81E923-4D8B-469D-9E0F-0091BAC2DEB2}" dt="2022-08-01T01:40:25.316" v="4799" actId="20577"/>
          <ac:spMkLst>
            <pc:docMk/>
            <pc:sldMk cId="0" sldId="886"/>
            <ac:spMk id="20" creationId="{AAAE737F-CF34-45E9-A9CB-0D0C61502943}"/>
          </ac:spMkLst>
        </pc:spChg>
        <pc:spChg chg="del">
          <ac:chgData name="Gan, Liping" userId="3f81b5cf-df0f-4c22-961a-c54819b92c5e" providerId="ADAL" clId="{7B81E923-4D8B-469D-9E0F-0091BAC2DEB2}" dt="2022-07-31T18:33:13.032" v="2832" actId="478"/>
          <ac:spMkLst>
            <pc:docMk/>
            <pc:sldMk cId="0" sldId="886"/>
            <ac:spMk id="26628" creationId="{D7455FB4-4144-6212-F666-E0E5936073A6}"/>
          </ac:spMkLst>
        </pc:spChg>
        <pc:spChg chg="del">
          <ac:chgData name="Gan, Liping" userId="3f81b5cf-df0f-4c22-961a-c54819b92c5e" providerId="ADAL" clId="{7B81E923-4D8B-469D-9E0F-0091BAC2DEB2}" dt="2022-07-31T18:33:11.097" v="2830" actId="478"/>
          <ac:spMkLst>
            <pc:docMk/>
            <pc:sldMk cId="0" sldId="886"/>
            <ac:spMk id="26629" creationId="{9C0C250D-ABB2-9E60-1A02-1CAD43CECBC2}"/>
          </ac:spMkLst>
        </pc:spChg>
        <pc:spChg chg="del mod">
          <ac:chgData name="Gan, Liping" userId="3f81b5cf-df0f-4c22-961a-c54819b92c5e" providerId="ADAL" clId="{7B81E923-4D8B-469D-9E0F-0091BAC2DEB2}" dt="2022-07-31T18:33:15.299" v="2834" actId="478"/>
          <ac:spMkLst>
            <pc:docMk/>
            <pc:sldMk cId="0" sldId="886"/>
            <ac:spMk id="26630" creationId="{043E41FB-F018-D43A-FAC5-B71049C780A5}"/>
          </ac:spMkLst>
        </pc:spChg>
        <pc:spChg chg="del mod">
          <ac:chgData name="Gan, Liping" userId="3f81b5cf-df0f-4c22-961a-c54819b92c5e" providerId="ADAL" clId="{7B81E923-4D8B-469D-9E0F-0091BAC2DEB2}" dt="2022-07-31T18:33:10.410" v="2829" actId="478"/>
          <ac:spMkLst>
            <pc:docMk/>
            <pc:sldMk cId="0" sldId="886"/>
            <ac:spMk id="26631" creationId="{F14B234E-310A-1BE7-4762-02A71936443D}"/>
          </ac:spMkLst>
        </pc:spChg>
        <pc:graphicFrameChg chg="del">
          <ac:chgData name="Gan, Liping" userId="3f81b5cf-df0f-4c22-961a-c54819b92c5e" providerId="ADAL" clId="{7B81E923-4D8B-469D-9E0F-0091BAC2DEB2}" dt="2022-07-31T18:33:22.251" v="2840" actId="478"/>
          <ac:graphicFrameMkLst>
            <pc:docMk/>
            <pc:sldMk cId="0" sldId="886"/>
            <ac:graphicFrameMk id="5" creationId="{4940BD90-E586-AFB8-4437-CACE2ABDB3E8}"/>
          </ac:graphicFrameMkLst>
        </pc:graphicFrameChg>
        <pc:graphicFrameChg chg="add del mod">
          <ac:chgData name="Gan, Liping" userId="3f81b5cf-df0f-4c22-961a-c54819b92c5e" providerId="ADAL" clId="{7B81E923-4D8B-469D-9E0F-0091BAC2DEB2}" dt="2022-07-31T19:09:04.425" v="2940" actId="478"/>
          <ac:graphicFrameMkLst>
            <pc:docMk/>
            <pc:sldMk cId="0" sldId="886"/>
            <ac:graphicFrameMk id="22" creationId="{1038D4C6-69B8-4E94-A80C-E359F2AD085F}"/>
          </ac:graphicFrameMkLst>
        </pc:graphicFrameChg>
        <pc:graphicFrameChg chg="del">
          <ac:chgData name="Gan, Liping" userId="3f81b5cf-df0f-4c22-961a-c54819b92c5e" providerId="ADAL" clId="{7B81E923-4D8B-469D-9E0F-0091BAC2DEB2}" dt="2022-07-31T18:33:21.402" v="2839" actId="478"/>
          <ac:graphicFrameMkLst>
            <pc:docMk/>
            <pc:sldMk cId="0" sldId="886"/>
            <ac:graphicFrameMk id="26634" creationId="{04D6A69C-B659-4043-F84F-B6F73C09A433}"/>
          </ac:graphicFrameMkLst>
        </pc:graphicFrameChg>
        <pc:graphicFrameChg chg="del">
          <ac:chgData name="Gan, Liping" userId="3f81b5cf-df0f-4c22-961a-c54819b92c5e" providerId="ADAL" clId="{7B81E923-4D8B-469D-9E0F-0091BAC2DEB2}" dt="2022-07-31T18:33:20.704" v="2838" actId="478"/>
          <ac:graphicFrameMkLst>
            <pc:docMk/>
            <pc:sldMk cId="0" sldId="886"/>
            <ac:graphicFrameMk id="26636" creationId="{C92E4CA5-FF65-14E9-118E-F63D04E3E14D}"/>
          </ac:graphicFrameMkLst>
        </pc:graphicFrameChg>
        <pc:graphicFrameChg chg="del">
          <ac:chgData name="Gan, Liping" userId="3f81b5cf-df0f-4c22-961a-c54819b92c5e" providerId="ADAL" clId="{7B81E923-4D8B-469D-9E0F-0091BAC2DEB2}" dt="2022-07-31T18:33:16.748" v="2835" actId="478"/>
          <ac:graphicFrameMkLst>
            <pc:docMk/>
            <pc:sldMk cId="0" sldId="886"/>
            <ac:graphicFrameMk id="26641" creationId="{AE4B6ABF-5DFB-08CC-31D6-E8D179385CA6}"/>
          </ac:graphicFrameMkLst>
        </pc:graphicFrameChg>
        <pc:picChg chg="add mod">
          <ac:chgData name="Gan, Liping" userId="3f81b5cf-df0f-4c22-961a-c54819b92c5e" providerId="ADAL" clId="{7B81E923-4D8B-469D-9E0F-0091BAC2DEB2}" dt="2022-08-01T02:52:11.587" v="6355" actId="1076"/>
          <ac:picMkLst>
            <pc:docMk/>
            <pc:sldMk cId="0" sldId="886"/>
            <ac:picMk id="6" creationId="{9D36E206-52C1-4DAA-8683-98C98518C904}"/>
          </ac:picMkLst>
        </pc:picChg>
        <pc:picChg chg="del">
          <ac:chgData name="Gan, Liping" userId="3f81b5cf-df0f-4c22-961a-c54819b92c5e" providerId="ADAL" clId="{7B81E923-4D8B-469D-9E0F-0091BAC2DEB2}" dt="2022-07-31T18:33:23.139" v="2841" actId="478"/>
          <ac:picMkLst>
            <pc:docMk/>
            <pc:sldMk cId="0" sldId="886"/>
            <ac:picMk id="8" creationId="{8C302777-AF20-477A-D92E-75764C298DF4}"/>
          </ac:picMkLst>
        </pc:picChg>
        <pc:picChg chg="del">
          <ac:chgData name="Gan, Liping" userId="3f81b5cf-df0f-4c22-961a-c54819b92c5e" providerId="ADAL" clId="{7B81E923-4D8B-469D-9E0F-0091BAC2DEB2}" dt="2022-07-31T18:32:52.463" v="2824" actId="478"/>
          <ac:picMkLst>
            <pc:docMk/>
            <pc:sldMk cId="0" sldId="886"/>
            <ac:picMk id="9" creationId="{F902E997-9855-ACC0-AD63-DF74B9B7EFFE}"/>
          </ac:picMkLst>
        </pc:picChg>
        <pc:picChg chg="del">
          <ac:chgData name="Gan, Liping" userId="3f81b5cf-df0f-4c22-961a-c54819b92c5e" providerId="ADAL" clId="{7B81E923-4D8B-469D-9E0F-0091BAC2DEB2}" dt="2022-07-31T18:32:55.113" v="2825" actId="478"/>
          <ac:picMkLst>
            <pc:docMk/>
            <pc:sldMk cId="0" sldId="886"/>
            <ac:picMk id="10" creationId="{4EF73820-3F08-A56F-079A-BC846B5FB1F5}"/>
          </ac:picMkLst>
        </pc:picChg>
        <pc:picChg chg="del">
          <ac:chgData name="Gan, Liping" userId="3f81b5cf-df0f-4c22-961a-c54819b92c5e" providerId="ADAL" clId="{7B81E923-4D8B-469D-9E0F-0091BAC2DEB2}" dt="2022-07-31T18:33:01.313" v="2827" actId="478"/>
          <ac:picMkLst>
            <pc:docMk/>
            <pc:sldMk cId="0" sldId="886"/>
            <ac:picMk id="11" creationId="{4A5163CD-DF25-E3CC-1A91-D7B2DEA7C76A}"/>
          </ac:picMkLst>
        </pc:picChg>
        <pc:picChg chg="add mod">
          <ac:chgData name="Gan, Liping" userId="3f81b5cf-df0f-4c22-961a-c54819b92c5e" providerId="ADAL" clId="{7B81E923-4D8B-469D-9E0F-0091BAC2DEB2}" dt="2022-08-01T02:52:07.178" v="6354" actId="1076"/>
          <ac:picMkLst>
            <pc:docMk/>
            <pc:sldMk cId="0" sldId="886"/>
            <ac:picMk id="18" creationId="{C7E7FACC-54FE-492C-94E0-57E974FA8F19}"/>
          </ac:picMkLst>
        </pc:picChg>
        <pc:picChg chg="del">
          <ac:chgData name="Gan, Liping" userId="3f81b5cf-df0f-4c22-961a-c54819b92c5e" providerId="ADAL" clId="{7B81E923-4D8B-469D-9E0F-0091BAC2DEB2}" dt="2022-07-31T18:33:12.282" v="2831" actId="478"/>
          <ac:picMkLst>
            <pc:docMk/>
            <pc:sldMk cId="0" sldId="886"/>
            <ac:picMk id="26632" creationId="{5F80F416-8129-8DC9-A3E3-DA1060721A29}"/>
          </ac:picMkLst>
        </pc:picChg>
      </pc:sldChg>
      <pc:sldChg chg="modSp mod">
        <pc:chgData name="Gan, Liping" userId="3f81b5cf-df0f-4c22-961a-c54819b92c5e" providerId="ADAL" clId="{7B81E923-4D8B-469D-9E0F-0091BAC2DEB2}" dt="2022-08-01T02:58:27.422" v="6387" actId="20577"/>
        <pc:sldMkLst>
          <pc:docMk/>
          <pc:sldMk cId="3791978920" sldId="911"/>
        </pc:sldMkLst>
        <pc:spChg chg="mod">
          <ac:chgData name="Gan, Liping" userId="3f81b5cf-df0f-4c22-961a-c54819b92c5e" providerId="ADAL" clId="{7B81E923-4D8B-469D-9E0F-0091BAC2DEB2}" dt="2022-08-01T00:58:27.271" v="4444" actId="1076"/>
          <ac:spMkLst>
            <pc:docMk/>
            <pc:sldMk cId="3791978920" sldId="911"/>
            <ac:spMk id="2" creationId="{663C8FF8-957F-4BD6-B0E8-54582845ABCD}"/>
          </ac:spMkLst>
        </pc:spChg>
        <pc:spChg chg="mod">
          <ac:chgData name="Gan, Liping" userId="3f81b5cf-df0f-4c22-961a-c54819b92c5e" providerId="ADAL" clId="{7B81E923-4D8B-469D-9E0F-0091BAC2DEB2}" dt="2022-08-01T00:58:24.823" v="4443" actId="1076"/>
          <ac:spMkLst>
            <pc:docMk/>
            <pc:sldMk cId="3791978920" sldId="911"/>
            <ac:spMk id="3" creationId="{2C443D6F-75ED-48B8-82E8-8B2BECF4076A}"/>
          </ac:spMkLst>
        </pc:spChg>
        <pc:spChg chg="mod">
          <ac:chgData name="Gan, Liping" userId="3f81b5cf-df0f-4c22-961a-c54819b92c5e" providerId="ADAL" clId="{7B81E923-4D8B-469D-9E0F-0091BAC2DEB2}" dt="2022-08-01T02:58:27.422" v="6387" actId="20577"/>
          <ac:spMkLst>
            <pc:docMk/>
            <pc:sldMk cId="3791978920" sldId="911"/>
            <ac:spMk id="4" creationId="{D7818B0C-25EC-4B14-B1B7-6BB4374BB289}"/>
          </ac:spMkLst>
        </pc:spChg>
      </pc:sldChg>
      <pc:sldChg chg="del">
        <pc:chgData name="Gan, Liping" userId="3f81b5cf-df0f-4c22-961a-c54819b92c5e" providerId="ADAL" clId="{7B81E923-4D8B-469D-9E0F-0091BAC2DEB2}" dt="2022-07-30T20:36:46.134" v="4" actId="47"/>
        <pc:sldMkLst>
          <pc:docMk/>
          <pc:sldMk cId="3034934461" sldId="913"/>
        </pc:sldMkLst>
      </pc:sldChg>
      <pc:sldChg chg="del">
        <pc:chgData name="Gan, Liping" userId="3f81b5cf-df0f-4c22-961a-c54819b92c5e" providerId="ADAL" clId="{7B81E923-4D8B-469D-9E0F-0091BAC2DEB2}" dt="2022-07-31T19:19:42.462" v="3196" actId="47"/>
        <pc:sldMkLst>
          <pc:docMk/>
          <pc:sldMk cId="3919603552" sldId="914"/>
        </pc:sldMkLst>
      </pc:sldChg>
      <pc:sldChg chg="del">
        <pc:chgData name="Gan, Liping" userId="3f81b5cf-df0f-4c22-961a-c54819b92c5e" providerId="ADAL" clId="{7B81E923-4D8B-469D-9E0F-0091BAC2DEB2}" dt="2022-07-30T20:37:03.333" v="12" actId="47"/>
        <pc:sldMkLst>
          <pc:docMk/>
          <pc:sldMk cId="1023529891" sldId="919"/>
        </pc:sldMkLst>
      </pc:sldChg>
      <pc:sldChg chg="del">
        <pc:chgData name="Gan, Liping" userId="3f81b5cf-df0f-4c22-961a-c54819b92c5e" providerId="ADAL" clId="{7B81E923-4D8B-469D-9E0F-0091BAC2DEB2}" dt="2022-07-30T20:37:13.162" v="15" actId="47"/>
        <pc:sldMkLst>
          <pc:docMk/>
          <pc:sldMk cId="3144826069" sldId="920"/>
        </pc:sldMkLst>
      </pc:sldChg>
      <pc:sldChg chg="del">
        <pc:chgData name="Gan, Liping" userId="3f81b5cf-df0f-4c22-961a-c54819b92c5e" providerId="ADAL" clId="{7B81E923-4D8B-469D-9E0F-0091BAC2DEB2}" dt="2022-07-31T19:19:46.502" v="3197" actId="47"/>
        <pc:sldMkLst>
          <pc:docMk/>
          <pc:sldMk cId="675790795" sldId="930"/>
        </pc:sldMkLst>
      </pc:sldChg>
      <pc:sldChg chg="del">
        <pc:chgData name="Gan, Liping" userId="3f81b5cf-df0f-4c22-961a-c54819b92c5e" providerId="ADAL" clId="{7B81E923-4D8B-469D-9E0F-0091BAC2DEB2}" dt="2022-07-30T20:35:48.760" v="0" actId="47"/>
        <pc:sldMkLst>
          <pc:docMk/>
          <pc:sldMk cId="0" sldId="933"/>
        </pc:sldMkLst>
      </pc:sldChg>
      <pc:sldChg chg="del">
        <pc:chgData name="Gan, Liping" userId="3f81b5cf-df0f-4c22-961a-c54819b92c5e" providerId="ADAL" clId="{7B81E923-4D8B-469D-9E0F-0091BAC2DEB2}" dt="2022-07-30T20:35:51.557" v="1" actId="47"/>
        <pc:sldMkLst>
          <pc:docMk/>
          <pc:sldMk cId="498031200" sldId="934"/>
        </pc:sldMkLst>
      </pc:sldChg>
      <pc:sldChg chg="add del">
        <pc:chgData name="Gan, Liping" userId="3f81b5cf-df0f-4c22-961a-c54819b92c5e" providerId="ADAL" clId="{7B81E923-4D8B-469D-9E0F-0091BAC2DEB2}" dt="2022-07-30T21:25:56.159" v="448" actId="2696"/>
        <pc:sldMkLst>
          <pc:docMk/>
          <pc:sldMk cId="418722364" sldId="935"/>
        </pc:sldMkLst>
      </pc:sldChg>
      <pc:sldChg chg="addSp delSp modSp add modAnim">
        <pc:chgData name="Gan, Liping" userId="3f81b5cf-df0f-4c22-961a-c54819b92c5e" providerId="ADAL" clId="{7B81E923-4D8B-469D-9E0F-0091BAC2DEB2}" dt="2022-08-01T01:13:40.538" v="4607" actId="1076"/>
        <pc:sldMkLst>
          <pc:docMk/>
          <pc:sldMk cId="1854057198" sldId="935"/>
        </pc:sldMkLst>
        <pc:spChg chg="add mod">
          <ac:chgData name="Gan, Liping" userId="3f81b5cf-df0f-4c22-961a-c54819b92c5e" providerId="ADAL" clId="{7B81E923-4D8B-469D-9E0F-0091BAC2DEB2}" dt="2022-08-01T01:13:40.538" v="4607" actId="1076"/>
          <ac:spMkLst>
            <pc:docMk/>
            <pc:sldMk cId="1854057198" sldId="935"/>
            <ac:spMk id="11" creationId="{6F4D6C2A-ABF9-448B-AEA4-5F102A7BCA70}"/>
          </ac:spMkLst>
        </pc:spChg>
        <pc:spChg chg="del mod">
          <ac:chgData name="Gan, Liping" userId="3f81b5cf-df0f-4c22-961a-c54819b92c5e" providerId="ADAL" clId="{7B81E923-4D8B-469D-9E0F-0091BAC2DEB2}" dt="2022-08-01T01:13:35.868" v="4606" actId="478"/>
          <ac:spMkLst>
            <pc:docMk/>
            <pc:sldMk cId="1854057198" sldId="935"/>
            <ac:spMk id="2060" creationId="{A82BE645-4DC0-5A4B-F641-8DA95A975FFA}"/>
          </ac:spMkLst>
        </pc:spChg>
      </pc:sldChg>
      <pc:sldChg chg="del">
        <pc:chgData name="Gan, Liping" userId="3f81b5cf-df0f-4c22-961a-c54819b92c5e" providerId="ADAL" clId="{7B81E923-4D8B-469D-9E0F-0091BAC2DEB2}" dt="2022-07-30T20:36:28.139" v="2" actId="2696"/>
        <pc:sldMkLst>
          <pc:docMk/>
          <pc:sldMk cId="2213231302" sldId="938"/>
        </pc:sldMkLst>
      </pc:sldChg>
      <pc:sldChg chg="add del">
        <pc:chgData name="Gan, Liping" userId="3f81b5cf-df0f-4c22-961a-c54819b92c5e" providerId="ADAL" clId="{7B81E923-4D8B-469D-9E0F-0091BAC2DEB2}" dt="2022-07-31T19:48:08.805" v="3406" actId="47"/>
        <pc:sldMkLst>
          <pc:docMk/>
          <pc:sldMk cId="2256094303" sldId="938"/>
        </pc:sldMkLst>
      </pc:sldChg>
      <pc:sldChg chg="add del">
        <pc:chgData name="Gan, Liping" userId="3f81b5cf-df0f-4c22-961a-c54819b92c5e" providerId="ADAL" clId="{7B81E923-4D8B-469D-9E0F-0091BAC2DEB2}" dt="2022-07-31T19:48:07.201" v="3405" actId="47"/>
        <pc:sldMkLst>
          <pc:docMk/>
          <pc:sldMk cId="3317373922" sldId="939"/>
        </pc:sldMkLst>
      </pc:sldChg>
      <pc:sldChg chg="del">
        <pc:chgData name="Gan, Liping" userId="3f81b5cf-df0f-4c22-961a-c54819b92c5e" providerId="ADAL" clId="{7B81E923-4D8B-469D-9E0F-0091BAC2DEB2}" dt="2022-07-30T20:36:28.139" v="2" actId="2696"/>
        <pc:sldMkLst>
          <pc:docMk/>
          <pc:sldMk cId="3448178491" sldId="939"/>
        </pc:sldMkLst>
      </pc:sldChg>
      <pc:sldChg chg="add del">
        <pc:chgData name="Gan, Liping" userId="3f81b5cf-df0f-4c22-961a-c54819b92c5e" providerId="ADAL" clId="{7B81E923-4D8B-469D-9E0F-0091BAC2DEB2}" dt="2022-07-31T19:48:10.849" v="3407" actId="47"/>
        <pc:sldMkLst>
          <pc:docMk/>
          <pc:sldMk cId="1225040643" sldId="940"/>
        </pc:sldMkLst>
      </pc:sldChg>
      <pc:sldChg chg="del">
        <pc:chgData name="Gan, Liping" userId="3f81b5cf-df0f-4c22-961a-c54819b92c5e" providerId="ADAL" clId="{7B81E923-4D8B-469D-9E0F-0091BAC2DEB2}" dt="2022-07-30T20:36:28.139" v="2" actId="2696"/>
        <pc:sldMkLst>
          <pc:docMk/>
          <pc:sldMk cId="2428482568" sldId="940"/>
        </pc:sldMkLst>
      </pc:sldChg>
      <pc:sldChg chg="ord">
        <pc:chgData name="Gan, Liping" userId="3f81b5cf-df0f-4c22-961a-c54819b92c5e" providerId="ADAL" clId="{7B81E923-4D8B-469D-9E0F-0091BAC2DEB2}" dt="2022-07-30T20:39:13.010" v="31"/>
        <pc:sldMkLst>
          <pc:docMk/>
          <pc:sldMk cId="0" sldId="941"/>
        </pc:sldMkLst>
      </pc:sldChg>
      <pc:sldChg chg="addSp delSp modSp mod">
        <pc:chgData name="Gan, Liping" userId="3f81b5cf-df0f-4c22-961a-c54819b92c5e" providerId="ADAL" clId="{7B81E923-4D8B-469D-9E0F-0091BAC2DEB2}" dt="2022-08-01T01:14:40.405" v="4608" actId="14100"/>
        <pc:sldMkLst>
          <pc:docMk/>
          <pc:sldMk cId="1623999280" sldId="942"/>
        </pc:sldMkLst>
        <pc:spChg chg="mod">
          <ac:chgData name="Gan, Liping" userId="3f81b5cf-df0f-4c22-961a-c54819b92c5e" providerId="ADAL" clId="{7B81E923-4D8B-469D-9E0F-0091BAC2DEB2}" dt="2022-07-31T02:26:42.534" v="1210" actId="1076"/>
          <ac:spMkLst>
            <pc:docMk/>
            <pc:sldMk cId="1623999280" sldId="942"/>
            <ac:spMk id="12" creationId="{43736F8C-3A87-48F8-A59E-34E5202D7EBE}"/>
          </ac:spMkLst>
        </pc:spChg>
        <pc:spChg chg="mod">
          <ac:chgData name="Gan, Liping" userId="3f81b5cf-df0f-4c22-961a-c54819b92c5e" providerId="ADAL" clId="{7B81E923-4D8B-469D-9E0F-0091BAC2DEB2}" dt="2022-07-30T21:32:53.934" v="731" actId="20577"/>
          <ac:spMkLst>
            <pc:docMk/>
            <pc:sldMk cId="1623999280" sldId="942"/>
            <ac:spMk id="171010" creationId="{B158EA99-EDE1-45FC-831B-F33555E2B75E}"/>
          </ac:spMkLst>
        </pc:spChg>
        <pc:picChg chg="del">
          <ac:chgData name="Gan, Liping" userId="3f81b5cf-df0f-4c22-961a-c54819b92c5e" providerId="ADAL" clId="{7B81E923-4D8B-469D-9E0F-0091BAC2DEB2}" dt="2022-07-31T02:24:22.619" v="1198" actId="478"/>
          <ac:picMkLst>
            <pc:docMk/>
            <pc:sldMk cId="1623999280" sldId="942"/>
            <ac:picMk id="4" creationId="{B901C0E1-6A18-5CDE-F6C9-9CF1708E6057}"/>
          </ac:picMkLst>
        </pc:picChg>
        <pc:picChg chg="add mod">
          <ac:chgData name="Gan, Liping" userId="3f81b5cf-df0f-4c22-961a-c54819b92c5e" providerId="ADAL" clId="{7B81E923-4D8B-469D-9E0F-0091BAC2DEB2}" dt="2022-08-01T01:14:40.405" v="4608" actId="14100"/>
          <ac:picMkLst>
            <pc:docMk/>
            <pc:sldMk cId="1623999280" sldId="942"/>
            <ac:picMk id="5" creationId="{C59E48C4-57B4-40C2-AF3B-F0836DA8334D}"/>
          </ac:picMkLst>
        </pc:picChg>
      </pc:sldChg>
      <pc:sldChg chg="modSp mod">
        <pc:chgData name="Gan, Liping" userId="3f81b5cf-df0f-4c22-961a-c54819b92c5e" providerId="ADAL" clId="{7B81E923-4D8B-469D-9E0F-0091BAC2DEB2}" dt="2022-08-01T01:16:47.428" v="4614" actId="20577"/>
        <pc:sldMkLst>
          <pc:docMk/>
          <pc:sldMk cId="2579602784" sldId="943"/>
        </pc:sldMkLst>
        <pc:spChg chg="mod">
          <ac:chgData name="Gan, Liping" userId="3f81b5cf-df0f-4c22-961a-c54819b92c5e" providerId="ADAL" clId="{7B81E923-4D8B-469D-9E0F-0091BAC2DEB2}" dt="2022-08-01T01:16:47.428" v="4614" actId="20577"/>
          <ac:spMkLst>
            <pc:docMk/>
            <pc:sldMk cId="2579602784" sldId="943"/>
            <ac:spMk id="11" creationId="{86442899-2FAF-4B46-845D-6D4E94A3039A}"/>
          </ac:spMkLst>
        </pc:spChg>
        <pc:spChg chg="mod">
          <ac:chgData name="Gan, Liping" userId="3f81b5cf-df0f-4c22-961a-c54819b92c5e" providerId="ADAL" clId="{7B81E923-4D8B-469D-9E0F-0091BAC2DEB2}" dt="2022-07-30T21:33:39.442" v="746" actId="20577"/>
          <ac:spMkLst>
            <pc:docMk/>
            <pc:sldMk cId="2579602784" sldId="943"/>
            <ac:spMk id="171010" creationId="{B158EA99-EDE1-45FC-831B-F33555E2B75E}"/>
          </ac:spMkLst>
        </pc:spChg>
      </pc:sldChg>
      <pc:sldChg chg="del">
        <pc:chgData name="Gan, Liping" userId="3f81b5cf-df0f-4c22-961a-c54819b92c5e" providerId="ADAL" clId="{7B81E923-4D8B-469D-9E0F-0091BAC2DEB2}" dt="2022-07-30T20:38:04.965" v="19" actId="47"/>
        <pc:sldMkLst>
          <pc:docMk/>
          <pc:sldMk cId="2264278959" sldId="945"/>
        </pc:sldMkLst>
      </pc:sldChg>
      <pc:sldChg chg="del">
        <pc:chgData name="Gan, Liping" userId="3f81b5cf-df0f-4c22-961a-c54819b92c5e" providerId="ADAL" clId="{7B81E923-4D8B-469D-9E0F-0091BAC2DEB2}" dt="2022-07-30T20:38:07.169" v="20" actId="47"/>
        <pc:sldMkLst>
          <pc:docMk/>
          <pc:sldMk cId="2172917418" sldId="946"/>
        </pc:sldMkLst>
      </pc:sldChg>
      <pc:sldChg chg="del">
        <pc:chgData name="Gan, Liping" userId="3f81b5cf-df0f-4c22-961a-c54819b92c5e" providerId="ADAL" clId="{7B81E923-4D8B-469D-9E0F-0091BAC2DEB2}" dt="2022-07-30T20:38:09.905" v="21" actId="47"/>
        <pc:sldMkLst>
          <pc:docMk/>
          <pc:sldMk cId="47009012" sldId="947"/>
        </pc:sldMkLst>
      </pc:sldChg>
      <pc:sldChg chg="del">
        <pc:chgData name="Gan, Liping" userId="3f81b5cf-df0f-4c22-961a-c54819b92c5e" providerId="ADAL" clId="{7B81E923-4D8B-469D-9E0F-0091BAC2DEB2}" dt="2022-07-30T20:38:12.812" v="23" actId="47"/>
        <pc:sldMkLst>
          <pc:docMk/>
          <pc:sldMk cId="3105086634" sldId="948"/>
        </pc:sldMkLst>
      </pc:sldChg>
      <pc:sldChg chg="del">
        <pc:chgData name="Gan, Liping" userId="3f81b5cf-df0f-4c22-961a-c54819b92c5e" providerId="ADAL" clId="{7B81E923-4D8B-469D-9E0F-0091BAC2DEB2}" dt="2022-07-30T20:38:14.003" v="24" actId="47"/>
        <pc:sldMkLst>
          <pc:docMk/>
          <pc:sldMk cId="956031929" sldId="949"/>
        </pc:sldMkLst>
      </pc:sldChg>
      <pc:sldChg chg="delSp modSp mod">
        <pc:chgData name="Gan, Liping" userId="3f81b5cf-df0f-4c22-961a-c54819b92c5e" providerId="ADAL" clId="{7B81E923-4D8B-469D-9E0F-0091BAC2DEB2}" dt="2022-07-31T18:30:18.856" v="2821" actId="1076"/>
        <pc:sldMkLst>
          <pc:docMk/>
          <pc:sldMk cId="0" sldId="950"/>
        </pc:sldMkLst>
        <pc:spChg chg="del">
          <ac:chgData name="Gan, Liping" userId="3f81b5cf-df0f-4c22-961a-c54819b92c5e" providerId="ADAL" clId="{7B81E923-4D8B-469D-9E0F-0091BAC2DEB2}" dt="2022-07-31T04:09:30.789" v="2419" actId="478"/>
          <ac:spMkLst>
            <pc:docMk/>
            <pc:sldMk cId="0" sldId="950"/>
            <ac:spMk id="5" creationId="{070F6273-0DA1-43EB-8362-7ECFA0FE9DCD}"/>
          </ac:spMkLst>
        </pc:spChg>
        <pc:spChg chg="mod">
          <ac:chgData name="Gan, Liping" userId="3f81b5cf-df0f-4c22-961a-c54819b92c5e" providerId="ADAL" clId="{7B81E923-4D8B-469D-9E0F-0091BAC2DEB2}" dt="2022-07-31T04:10:09.044" v="2439" actId="1076"/>
          <ac:spMkLst>
            <pc:docMk/>
            <pc:sldMk cId="0" sldId="950"/>
            <ac:spMk id="7" creationId="{72424DF6-71D4-822C-74C0-A7B45C352CFC}"/>
          </ac:spMkLst>
        </pc:spChg>
        <pc:spChg chg="mod">
          <ac:chgData name="Gan, Liping" userId="3f81b5cf-df0f-4c22-961a-c54819b92c5e" providerId="ADAL" clId="{7B81E923-4D8B-469D-9E0F-0091BAC2DEB2}" dt="2022-07-31T18:30:18.856" v="2821" actId="1076"/>
          <ac:spMkLst>
            <pc:docMk/>
            <pc:sldMk cId="0" sldId="950"/>
            <ac:spMk id="12" creationId="{585007E6-2F71-49CD-8DBF-19C05CC24477}"/>
          </ac:spMkLst>
        </pc:spChg>
        <pc:picChg chg="mod">
          <ac:chgData name="Gan, Liping" userId="3f81b5cf-df0f-4c22-961a-c54819b92c5e" providerId="ADAL" clId="{7B81E923-4D8B-469D-9E0F-0091BAC2DEB2}" dt="2022-07-31T18:30:16.296" v="2820" actId="1076"/>
          <ac:picMkLst>
            <pc:docMk/>
            <pc:sldMk cId="0" sldId="950"/>
            <ac:picMk id="6" creationId="{CEF7AB68-3B9D-4677-B395-DCADD08D1B11}"/>
          </ac:picMkLst>
        </pc:picChg>
        <pc:cxnChg chg="mod">
          <ac:chgData name="Gan, Liping" userId="3f81b5cf-df0f-4c22-961a-c54819b92c5e" providerId="ADAL" clId="{7B81E923-4D8B-469D-9E0F-0091BAC2DEB2}" dt="2022-07-31T04:10:11.728" v="2440" actId="1076"/>
          <ac:cxnSpMkLst>
            <pc:docMk/>
            <pc:sldMk cId="0" sldId="950"/>
            <ac:cxnSpMk id="8" creationId="{5DBE4AC7-E76E-4277-BB55-E59268E10C03}"/>
          </ac:cxnSpMkLst>
        </pc:cxnChg>
      </pc:sldChg>
      <pc:sldChg chg="addSp delSp modSp mod delAnim modAnim">
        <pc:chgData name="Gan, Liping" userId="3f81b5cf-df0f-4c22-961a-c54819b92c5e" providerId="ADAL" clId="{7B81E923-4D8B-469D-9E0F-0091BAC2DEB2}" dt="2022-07-31T04:02:02.953" v="2391" actId="692"/>
        <pc:sldMkLst>
          <pc:docMk/>
          <pc:sldMk cId="3984723318" sldId="951"/>
        </pc:sldMkLst>
        <pc:spChg chg="add mod">
          <ac:chgData name="Gan, Liping" userId="3f81b5cf-df0f-4c22-961a-c54819b92c5e" providerId="ADAL" clId="{7B81E923-4D8B-469D-9E0F-0091BAC2DEB2}" dt="2022-07-31T04:02:02.953" v="2391" actId="692"/>
          <ac:spMkLst>
            <pc:docMk/>
            <pc:sldMk cId="3984723318" sldId="951"/>
            <ac:spMk id="7" creationId="{DC7128FC-CFD2-4B5E-A44D-3E382FF8157C}"/>
          </ac:spMkLst>
        </pc:spChg>
        <pc:spChg chg="del">
          <ac:chgData name="Gan, Liping" userId="3f81b5cf-df0f-4c22-961a-c54819b92c5e" providerId="ADAL" clId="{7B81E923-4D8B-469D-9E0F-0091BAC2DEB2}" dt="2022-07-31T03:59:54.494" v="2376" actId="478"/>
          <ac:spMkLst>
            <pc:docMk/>
            <pc:sldMk cId="3984723318" sldId="951"/>
            <ac:spMk id="8" creationId="{42FCB68A-C334-443C-4770-91348F0DDC53}"/>
          </ac:spMkLst>
        </pc:spChg>
        <pc:picChg chg="mod">
          <ac:chgData name="Gan, Liping" userId="3f81b5cf-df0f-4c22-961a-c54819b92c5e" providerId="ADAL" clId="{7B81E923-4D8B-469D-9E0F-0091BAC2DEB2}" dt="2022-07-31T04:01:53.508" v="2390" actId="1076"/>
          <ac:picMkLst>
            <pc:docMk/>
            <pc:sldMk cId="3984723318" sldId="951"/>
            <ac:picMk id="3" creationId="{22DF10B5-8B18-C56E-C9B6-D81F136EED4F}"/>
          </ac:picMkLst>
        </pc:picChg>
        <pc:picChg chg="del mod">
          <ac:chgData name="Gan, Liping" userId="3f81b5cf-df0f-4c22-961a-c54819b92c5e" providerId="ADAL" clId="{7B81E923-4D8B-469D-9E0F-0091BAC2DEB2}" dt="2022-07-31T04:01:33.160" v="2383" actId="478"/>
          <ac:picMkLst>
            <pc:docMk/>
            <pc:sldMk cId="3984723318" sldId="951"/>
            <ac:picMk id="4" creationId="{9C641161-0D11-7092-C113-7A363D3FBB6F}"/>
          </ac:picMkLst>
        </pc:picChg>
        <pc:picChg chg="add mod">
          <ac:chgData name="Gan, Liping" userId="3f81b5cf-df0f-4c22-961a-c54819b92c5e" providerId="ADAL" clId="{7B81E923-4D8B-469D-9E0F-0091BAC2DEB2}" dt="2022-07-31T04:01:43.319" v="2386" actId="1076"/>
          <ac:picMkLst>
            <pc:docMk/>
            <pc:sldMk cId="3984723318" sldId="951"/>
            <ac:picMk id="10" creationId="{16099BD4-F5A0-459A-90B1-CA6F4DBED3F1}"/>
          </ac:picMkLst>
        </pc:picChg>
      </pc:sldChg>
      <pc:sldChg chg="del">
        <pc:chgData name="Gan, Liping" userId="3f81b5cf-df0f-4c22-961a-c54819b92c5e" providerId="ADAL" clId="{7B81E923-4D8B-469D-9E0F-0091BAC2DEB2}" dt="2022-07-30T20:38:11.234" v="22" actId="47"/>
        <pc:sldMkLst>
          <pc:docMk/>
          <pc:sldMk cId="264662709" sldId="952"/>
        </pc:sldMkLst>
      </pc:sldChg>
      <pc:sldChg chg="del">
        <pc:chgData name="Gan, Liping" userId="3f81b5cf-df0f-4c22-961a-c54819b92c5e" providerId="ADAL" clId="{7B81E923-4D8B-469D-9E0F-0091BAC2DEB2}" dt="2022-07-30T20:38:15.128" v="25" actId="47"/>
        <pc:sldMkLst>
          <pc:docMk/>
          <pc:sldMk cId="2040910712" sldId="953"/>
        </pc:sldMkLst>
      </pc:sldChg>
      <pc:sldChg chg="del">
        <pc:chgData name="Gan, Liping" userId="3f81b5cf-df0f-4c22-961a-c54819b92c5e" providerId="ADAL" clId="{7B81E923-4D8B-469D-9E0F-0091BAC2DEB2}" dt="2022-07-30T20:37:16.694" v="17" actId="47"/>
        <pc:sldMkLst>
          <pc:docMk/>
          <pc:sldMk cId="0" sldId="955"/>
        </pc:sldMkLst>
      </pc:sldChg>
      <pc:sldChg chg="del">
        <pc:chgData name="Gan, Liping" userId="3f81b5cf-df0f-4c22-961a-c54819b92c5e" providerId="ADAL" clId="{7B81E923-4D8B-469D-9E0F-0091BAC2DEB2}" dt="2022-07-30T20:37:14.553" v="16" actId="47"/>
        <pc:sldMkLst>
          <pc:docMk/>
          <pc:sldMk cId="0" sldId="956"/>
        </pc:sldMkLst>
      </pc:sldChg>
      <pc:sldChg chg="del">
        <pc:chgData name="Gan, Liping" userId="3f81b5cf-df0f-4c22-961a-c54819b92c5e" providerId="ADAL" clId="{7B81E923-4D8B-469D-9E0F-0091BAC2DEB2}" dt="2022-07-30T20:36:47.728" v="5" actId="47"/>
        <pc:sldMkLst>
          <pc:docMk/>
          <pc:sldMk cId="3571602594" sldId="957"/>
        </pc:sldMkLst>
      </pc:sldChg>
      <pc:sldChg chg="del">
        <pc:chgData name="Gan, Liping" userId="3f81b5cf-df0f-4c22-961a-c54819b92c5e" providerId="ADAL" clId="{7B81E923-4D8B-469D-9E0F-0091BAC2DEB2}" dt="2022-07-30T20:36:48.806" v="6" actId="47"/>
        <pc:sldMkLst>
          <pc:docMk/>
          <pc:sldMk cId="2814455198" sldId="958"/>
        </pc:sldMkLst>
      </pc:sldChg>
      <pc:sldChg chg="del">
        <pc:chgData name="Gan, Liping" userId="3f81b5cf-df0f-4c22-961a-c54819b92c5e" providerId="ADAL" clId="{7B81E923-4D8B-469D-9E0F-0091BAC2DEB2}" dt="2022-07-30T20:38:19.566" v="26" actId="47"/>
        <pc:sldMkLst>
          <pc:docMk/>
          <pc:sldMk cId="3150491317" sldId="959"/>
        </pc:sldMkLst>
      </pc:sldChg>
      <pc:sldChg chg="del">
        <pc:chgData name="Gan, Liping" userId="3f81b5cf-df0f-4c22-961a-c54819b92c5e" providerId="ADAL" clId="{7B81E923-4D8B-469D-9E0F-0091BAC2DEB2}" dt="2022-07-30T20:36:49.886" v="7" actId="47"/>
        <pc:sldMkLst>
          <pc:docMk/>
          <pc:sldMk cId="3425999303" sldId="960"/>
        </pc:sldMkLst>
      </pc:sldChg>
      <pc:sldChg chg="del">
        <pc:chgData name="Gan, Liping" userId="3f81b5cf-df0f-4c22-961a-c54819b92c5e" providerId="ADAL" clId="{7B81E923-4D8B-469D-9E0F-0091BAC2DEB2}" dt="2022-07-30T20:36:52.651" v="9" actId="47"/>
        <pc:sldMkLst>
          <pc:docMk/>
          <pc:sldMk cId="652818138" sldId="961"/>
        </pc:sldMkLst>
      </pc:sldChg>
      <pc:sldChg chg="del">
        <pc:chgData name="Gan, Liping" userId="3f81b5cf-df0f-4c22-961a-c54819b92c5e" providerId="ADAL" clId="{7B81E923-4D8B-469D-9E0F-0091BAC2DEB2}" dt="2022-07-30T20:36:53.622" v="10" actId="47"/>
        <pc:sldMkLst>
          <pc:docMk/>
          <pc:sldMk cId="4170105091" sldId="962"/>
        </pc:sldMkLst>
      </pc:sldChg>
      <pc:sldChg chg="del">
        <pc:chgData name="Gan, Liping" userId="3f81b5cf-df0f-4c22-961a-c54819b92c5e" providerId="ADAL" clId="{7B81E923-4D8B-469D-9E0F-0091BAC2DEB2}" dt="2022-07-30T20:36:51.604" v="8" actId="47"/>
        <pc:sldMkLst>
          <pc:docMk/>
          <pc:sldMk cId="711230723" sldId="963"/>
        </pc:sldMkLst>
      </pc:sldChg>
      <pc:sldChg chg="del">
        <pc:chgData name="Gan, Liping" userId="3f81b5cf-df0f-4c22-961a-c54819b92c5e" providerId="ADAL" clId="{7B81E923-4D8B-469D-9E0F-0091BAC2DEB2}" dt="2022-07-30T20:36:54.833" v="11" actId="47"/>
        <pc:sldMkLst>
          <pc:docMk/>
          <pc:sldMk cId="3305849320" sldId="964"/>
        </pc:sldMkLst>
      </pc:sldChg>
      <pc:sldChg chg="del">
        <pc:chgData name="Gan, Liping" userId="3f81b5cf-df0f-4c22-961a-c54819b92c5e" providerId="ADAL" clId="{7B81E923-4D8B-469D-9E0F-0091BAC2DEB2}" dt="2022-07-30T20:38:48.382" v="27" actId="47"/>
        <pc:sldMkLst>
          <pc:docMk/>
          <pc:sldMk cId="0" sldId="965"/>
        </pc:sldMkLst>
      </pc:sldChg>
      <pc:sldChg chg="addSp delSp modSp mod">
        <pc:chgData name="Gan, Liping" userId="3f81b5cf-df0f-4c22-961a-c54819b92c5e" providerId="ADAL" clId="{7B81E923-4D8B-469D-9E0F-0091BAC2DEB2}" dt="2022-08-01T03:19:29.638" v="6436" actId="20577"/>
        <pc:sldMkLst>
          <pc:docMk/>
          <pc:sldMk cId="0" sldId="967"/>
        </pc:sldMkLst>
        <pc:spChg chg="mod">
          <ac:chgData name="Gan, Liping" userId="3f81b5cf-df0f-4c22-961a-c54819b92c5e" providerId="ADAL" clId="{7B81E923-4D8B-469D-9E0F-0091BAC2DEB2}" dt="2022-08-01T03:18:03.777" v="6421" actId="20577"/>
          <ac:spMkLst>
            <pc:docMk/>
            <pc:sldMk cId="0" sldId="967"/>
            <ac:spMk id="4" creationId="{CF6E245B-737F-4F02-8F3F-3FF41359773C}"/>
          </ac:spMkLst>
        </pc:spChg>
        <pc:spChg chg="add del mod">
          <ac:chgData name="Gan, Liping" userId="3f81b5cf-df0f-4c22-961a-c54819b92c5e" providerId="ADAL" clId="{7B81E923-4D8B-469D-9E0F-0091BAC2DEB2}" dt="2022-08-01T02:20:39.403" v="6097"/>
          <ac:spMkLst>
            <pc:docMk/>
            <pc:sldMk cId="0" sldId="967"/>
            <ac:spMk id="6" creationId="{79975B92-C0F0-4DD5-8341-A97DD339D24F}"/>
          </ac:spMkLst>
        </pc:spChg>
        <pc:spChg chg="mod">
          <ac:chgData name="Gan, Liping" userId="3f81b5cf-df0f-4c22-961a-c54819b92c5e" providerId="ADAL" clId="{7B81E923-4D8B-469D-9E0F-0091BAC2DEB2}" dt="2022-08-01T03:19:29.638" v="6436" actId="20577"/>
          <ac:spMkLst>
            <pc:docMk/>
            <pc:sldMk cId="0" sldId="967"/>
            <ac:spMk id="324611" creationId="{18C5BD78-DD5B-40CD-8659-C847F9C2BD6C}"/>
          </ac:spMkLst>
        </pc:spChg>
      </pc:sldChg>
      <pc:sldChg chg="addSp delSp modSp mod modAnim">
        <pc:chgData name="Gan, Liping" userId="3f81b5cf-df0f-4c22-961a-c54819b92c5e" providerId="ADAL" clId="{7B81E923-4D8B-469D-9E0F-0091BAC2DEB2}" dt="2022-08-01T03:16:41.663" v="6409" actId="207"/>
        <pc:sldMkLst>
          <pc:docMk/>
          <pc:sldMk cId="217472038" sldId="968"/>
        </pc:sldMkLst>
        <pc:spChg chg="add del mod">
          <ac:chgData name="Gan, Liping" userId="3f81b5cf-df0f-4c22-961a-c54819b92c5e" providerId="ADAL" clId="{7B81E923-4D8B-469D-9E0F-0091BAC2DEB2}" dt="2022-07-30T21:18:59.899" v="439" actId="478"/>
          <ac:spMkLst>
            <pc:docMk/>
            <pc:sldMk cId="217472038" sldId="968"/>
            <ac:spMk id="5" creationId="{9BD4175E-680A-488C-AB18-D43288F934FC}"/>
          </ac:spMkLst>
        </pc:spChg>
        <pc:spChg chg="add mod">
          <ac:chgData name="Gan, Liping" userId="3f81b5cf-df0f-4c22-961a-c54819b92c5e" providerId="ADAL" clId="{7B81E923-4D8B-469D-9E0F-0091BAC2DEB2}" dt="2022-07-31T19:46:44.833" v="3403" actId="1037"/>
          <ac:spMkLst>
            <pc:docMk/>
            <pc:sldMk cId="217472038" sldId="968"/>
            <ac:spMk id="6" creationId="{89B46653-E26C-49D7-9A75-4EAE7ECE2786}"/>
          </ac:spMkLst>
        </pc:spChg>
        <pc:spChg chg="mod">
          <ac:chgData name="Gan, Liping" userId="3f81b5cf-df0f-4c22-961a-c54819b92c5e" providerId="ADAL" clId="{7B81E923-4D8B-469D-9E0F-0091BAC2DEB2}" dt="2022-08-01T03:16:41.663" v="6409" actId="207"/>
          <ac:spMkLst>
            <pc:docMk/>
            <pc:sldMk cId="217472038" sldId="968"/>
            <ac:spMk id="7" creationId="{1C0AC64A-B1A5-3480-88B8-2217B93EA727}"/>
          </ac:spMkLst>
        </pc:spChg>
        <pc:spChg chg="del">
          <ac:chgData name="Gan, Liping" userId="3f81b5cf-df0f-4c22-961a-c54819b92c5e" providerId="ADAL" clId="{7B81E923-4D8B-469D-9E0F-0091BAC2DEB2}" dt="2022-07-30T21:19:02.415" v="440" actId="478"/>
          <ac:spMkLst>
            <pc:docMk/>
            <pc:sldMk cId="217472038" sldId="968"/>
            <ac:spMk id="11" creationId="{B6A9E4EF-C667-2910-E5F7-B1853F142973}"/>
          </ac:spMkLst>
        </pc:spChg>
        <pc:spChg chg="add mod">
          <ac:chgData name="Gan, Liping" userId="3f81b5cf-df0f-4c22-961a-c54819b92c5e" providerId="ADAL" clId="{7B81E923-4D8B-469D-9E0F-0091BAC2DEB2}" dt="2022-07-30T21:20:10.971" v="445" actId="1076"/>
          <ac:spMkLst>
            <pc:docMk/>
            <pc:sldMk cId="217472038" sldId="968"/>
            <ac:spMk id="15" creationId="{56D39F6F-C2BE-4C11-8E2D-8164EA5D9F0B}"/>
          </ac:spMkLst>
        </pc:spChg>
        <pc:picChg chg="add mod">
          <ac:chgData name="Gan, Liping" userId="3f81b5cf-df0f-4c22-961a-c54819b92c5e" providerId="ADAL" clId="{7B81E923-4D8B-469D-9E0F-0091BAC2DEB2}" dt="2022-07-31T19:46:52.671" v="3404" actId="1037"/>
          <ac:picMkLst>
            <pc:docMk/>
            <pc:sldMk cId="217472038" sldId="968"/>
            <ac:picMk id="5" creationId="{F6B5C940-DE2C-4F00-8F76-D9F217DFA3B8}"/>
          </ac:picMkLst>
        </pc:picChg>
        <pc:picChg chg="add mod">
          <ac:chgData name="Gan, Liping" userId="3f81b5cf-df0f-4c22-961a-c54819b92c5e" providerId="ADAL" clId="{7B81E923-4D8B-469D-9E0F-0091BAC2DEB2}" dt="2022-07-30T21:19:36.776" v="443" actId="1076"/>
          <ac:picMkLst>
            <pc:docMk/>
            <pc:sldMk cId="217472038" sldId="968"/>
            <ac:picMk id="14" creationId="{C2F79C5A-E8C7-446C-9C69-390ECAAD50B3}"/>
          </ac:picMkLst>
        </pc:picChg>
        <pc:picChg chg="del">
          <ac:chgData name="Gan, Liping" userId="3f81b5cf-df0f-4c22-961a-c54819b92c5e" providerId="ADAL" clId="{7B81E923-4D8B-469D-9E0F-0091BAC2DEB2}" dt="2022-07-30T21:18:54.466" v="438" actId="478"/>
          <ac:picMkLst>
            <pc:docMk/>
            <pc:sldMk cId="217472038" sldId="968"/>
            <ac:picMk id="81923" creationId="{5A377FE5-E6F3-4CAA-B979-BF61C1CA001F}"/>
          </ac:picMkLst>
        </pc:picChg>
        <pc:cxnChg chg="add mod">
          <ac:chgData name="Gan, Liping" userId="3f81b5cf-df0f-4c22-961a-c54819b92c5e" providerId="ADAL" clId="{7B81E923-4D8B-469D-9E0F-0091BAC2DEB2}" dt="2022-07-30T21:20:10.971" v="445" actId="1076"/>
          <ac:cxnSpMkLst>
            <pc:docMk/>
            <pc:sldMk cId="217472038" sldId="968"/>
            <ac:cxnSpMk id="16" creationId="{A475ABAC-EAC2-4A1B-A0C6-A95E28F59982}"/>
          </ac:cxnSpMkLst>
        </pc:cxnChg>
      </pc:sldChg>
      <pc:sldChg chg="del">
        <pc:chgData name="Gan, Liping" userId="3f81b5cf-df0f-4c22-961a-c54819b92c5e" providerId="ADAL" clId="{7B81E923-4D8B-469D-9E0F-0091BAC2DEB2}" dt="2022-07-31T04:02:23.456" v="2392" actId="47"/>
        <pc:sldMkLst>
          <pc:docMk/>
          <pc:sldMk cId="441492387" sldId="969"/>
        </pc:sldMkLst>
      </pc:sldChg>
      <pc:sldChg chg="addSp delSp modSp mod">
        <pc:chgData name="Gan, Liping" userId="3f81b5cf-df0f-4c22-961a-c54819b92c5e" providerId="ADAL" clId="{7B81E923-4D8B-469D-9E0F-0091BAC2DEB2}" dt="2022-08-01T02:17:35.661" v="6051" actId="21"/>
        <pc:sldMkLst>
          <pc:docMk/>
          <pc:sldMk cId="666942199" sldId="976"/>
        </pc:sldMkLst>
        <pc:spChg chg="add del mod">
          <ac:chgData name="Gan, Liping" userId="3f81b5cf-df0f-4c22-961a-c54819b92c5e" providerId="ADAL" clId="{7B81E923-4D8B-469D-9E0F-0091BAC2DEB2}" dt="2022-08-01T02:17:35.661" v="6051" actId="21"/>
          <ac:spMkLst>
            <pc:docMk/>
            <pc:sldMk cId="666942199" sldId="976"/>
            <ac:spMk id="3" creationId="{5ED143A1-ECE0-4EBD-8DA6-18BE6D1F0BC7}"/>
          </ac:spMkLst>
        </pc:spChg>
        <pc:spChg chg="del">
          <ac:chgData name="Gan, Liping" userId="3f81b5cf-df0f-4c22-961a-c54819b92c5e" providerId="ADAL" clId="{7B81E923-4D8B-469D-9E0F-0091BAC2DEB2}" dt="2022-07-30T21:35:31.015" v="747" actId="478"/>
          <ac:spMkLst>
            <pc:docMk/>
            <pc:sldMk cId="666942199" sldId="976"/>
            <ac:spMk id="22" creationId="{7E688F78-61C1-41CF-BF08-5F0986C3FA41}"/>
          </ac:spMkLst>
        </pc:spChg>
      </pc:sldChg>
      <pc:sldChg chg="add del">
        <pc:chgData name="Gan, Liping" userId="3f81b5cf-df0f-4c22-961a-c54819b92c5e" providerId="ADAL" clId="{7B81E923-4D8B-469D-9E0F-0091BAC2DEB2}" dt="2022-07-31T19:40:59.253" v="3356" actId="47"/>
        <pc:sldMkLst>
          <pc:docMk/>
          <pc:sldMk cId="1178065231" sldId="982"/>
        </pc:sldMkLst>
      </pc:sldChg>
      <pc:sldChg chg="del">
        <pc:chgData name="Gan, Liping" userId="3f81b5cf-df0f-4c22-961a-c54819b92c5e" providerId="ADAL" clId="{7B81E923-4D8B-469D-9E0F-0091BAC2DEB2}" dt="2022-07-30T20:38:53.351" v="28" actId="2696"/>
        <pc:sldMkLst>
          <pc:docMk/>
          <pc:sldMk cId="1439157378" sldId="982"/>
        </pc:sldMkLst>
      </pc:sldChg>
      <pc:sldChg chg="del">
        <pc:chgData name="Gan, Liping" userId="3f81b5cf-df0f-4c22-961a-c54819b92c5e" providerId="ADAL" clId="{7B81E923-4D8B-469D-9E0F-0091BAC2DEB2}" dt="2022-07-30T20:37:06.506" v="13" actId="47"/>
        <pc:sldMkLst>
          <pc:docMk/>
          <pc:sldMk cId="1180695686" sldId="983"/>
        </pc:sldMkLst>
      </pc:sldChg>
      <pc:sldChg chg="addSp delSp modSp add mod ord modAnim">
        <pc:chgData name="Gan, Liping" userId="3f81b5cf-df0f-4c22-961a-c54819b92c5e" providerId="ADAL" clId="{7B81E923-4D8B-469D-9E0F-0091BAC2DEB2}" dt="2022-08-01T03:17:23.366" v="6413" actId="207"/>
        <pc:sldMkLst>
          <pc:docMk/>
          <pc:sldMk cId="2346619672" sldId="983"/>
        </pc:sldMkLst>
        <pc:spChg chg="add mod">
          <ac:chgData name="Gan, Liping" userId="3f81b5cf-df0f-4c22-961a-c54819b92c5e" providerId="ADAL" clId="{7B81E923-4D8B-469D-9E0F-0091BAC2DEB2}" dt="2022-07-31T18:07:45.533" v="2533" actId="1076"/>
          <ac:spMkLst>
            <pc:docMk/>
            <pc:sldMk cId="2346619672" sldId="983"/>
            <ac:spMk id="5" creationId="{7B342C11-35C0-446E-B0B4-9CE3A9C4476A}"/>
          </ac:spMkLst>
        </pc:spChg>
        <pc:spChg chg="add mod">
          <ac:chgData name="Gan, Liping" userId="3f81b5cf-df0f-4c22-961a-c54819b92c5e" providerId="ADAL" clId="{7B81E923-4D8B-469D-9E0F-0091BAC2DEB2}" dt="2022-07-31T03:13:12.163" v="1868" actId="1076"/>
          <ac:spMkLst>
            <pc:docMk/>
            <pc:sldMk cId="2346619672" sldId="983"/>
            <ac:spMk id="6" creationId="{176B56B7-EE17-467A-9E07-D82C3714DE54}"/>
          </ac:spMkLst>
        </pc:spChg>
        <pc:spChg chg="mod">
          <ac:chgData name="Gan, Liping" userId="3f81b5cf-df0f-4c22-961a-c54819b92c5e" providerId="ADAL" clId="{7B81E923-4D8B-469D-9E0F-0091BAC2DEB2}" dt="2022-08-01T03:17:23.366" v="6413" actId="207"/>
          <ac:spMkLst>
            <pc:docMk/>
            <pc:sldMk cId="2346619672" sldId="983"/>
            <ac:spMk id="7" creationId="{00000000-0000-0000-0000-000000000000}"/>
          </ac:spMkLst>
        </pc:spChg>
        <pc:spChg chg="add mod">
          <ac:chgData name="Gan, Liping" userId="3f81b5cf-df0f-4c22-961a-c54819b92c5e" providerId="ADAL" clId="{7B81E923-4D8B-469D-9E0F-0091BAC2DEB2}" dt="2022-07-31T04:12:07.083" v="2447" actId="20577"/>
          <ac:spMkLst>
            <pc:docMk/>
            <pc:sldMk cId="2346619672" sldId="983"/>
            <ac:spMk id="8" creationId="{8137188F-21F8-4903-8207-331754253E74}"/>
          </ac:spMkLst>
        </pc:spChg>
        <pc:spChg chg="add del">
          <ac:chgData name="Gan, Liping" userId="3f81b5cf-df0f-4c22-961a-c54819b92c5e" providerId="ADAL" clId="{7B81E923-4D8B-469D-9E0F-0091BAC2DEB2}" dt="2022-07-31T03:02:05.481" v="1626" actId="22"/>
          <ac:spMkLst>
            <pc:docMk/>
            <pc:sldMk cId="2346619672" sldId="983"/>
            <ac:spMk id="11" creationId="{89D8BF5F-C9D6-4CFD-98AC-EC1D94639327}"/>
          </ac:spMkLst>
        </pc:spChg>
        <pc:spChg chg="del">
          <ac:chgData name="Gan, Liping" userId="3f81b5cf-df0f-4c22-961a-c54819b92c5e" providerId="ADAL" clId="{7B81E923-4D8B-469D-9E0F-0091BAC2DEB2}" dt="2022-07-31T02:50:49.783" v="1381" actId="478"/>
          <ac:spMkLst>
            <pc:docMk/>
            <pc:sldMk cId="2346619672" sldId="983"/>
            <ac:spMk id="13" creationId="{7C44806F-8C4B-4CE9-B922-F67BFC6B5157}"/>
          </ac:spMkLst>
        </pc:spChg>
        <pc:spChg chg="add mod">
          <ac:chgData name="Gan, Liping" userId="3f81b5cf-df0f-4c22-961a-c54819b92c5e" providerId="ADAL" clId="{7B81E923-4D8B-469D-9E0F-0091BAC2DEB2}" dt="2022-07-31T03:13:16.210" v="1870" actId="1076"/>
          <ac:spMkLst>
            <pc:docMk/>
            <pc:sldMk cId="2346619672" sldId="983"/>
            <ac:spMk id="14" creationId="{524F2B4E-7CB7-4D55-AEA4-98518C2FD984}"/>
          </ac:spMkLst>
        </pc:spChg>
        <pc:spChg chg="add mod">
          <ac:chgData name="Gan, Liping" userId="3f81b5cf-df0f-4c22-961a-c54819b92c5e" providerId="ADAL" clId="{7B81E923-4D8B-469D-9E0F-0091BAC2DEB2}" dt="2022-07-31T18:04:03.070" v="2509" actId="1076"/>
          <ac:spMkLst>
            <pc:docMk/>
            <pc:sldMk cId="2346619672" sldId="983"/>
            <ac:spMk id="17" creationId="{2661BCBA-E84D-4C32-BCDB-1A3F350E1F4D}"/>
          </ac:spMkLst>
        </pc:spChg>
        <pc:spChg chg="add del mod">
          <ac:chgData name="Gan, Liping" userId="3f81b5cf-df0f-4c22-961a-c54819b92c5e" providerId="ADAL" clId="{7B81E923-4D8B-469D-9E0F-0091BAC2DEB2}" dt="2022-07-31T03:42:35.314" v="2264" actId="478"/>
          <ac:spMkLst>
            <pc:docMk/>
            <pc:sldMk cId="2346619672" sldId="983"/>
            <ac:spMk id="19" creationId="{740B7ACD-9884-4DE8-9520-A02058C0A02B}"/>
          </ac:spMkLst>
        </pc:spChg>
        <pc:spChg chg="del mod">
          <ac:chgData name="Gan, Liping" userId="3f81b5cf-df0f-4c22-961a-c54819b92c5e" providerId="ADAL" clId="{7B81E923-4D8B-469D-9E0F-0091BAC2DEB2}" dt="2022-07-31T03:04:51.179" v="1768" actId="478"/>
          <ac:spMkLst>
            <pc:docMk/>
            <pc:sldMk cId="2346619672" sldId="983"/>
            <ac:spMk id="819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7-31T18:08:28.462" v="2535" actId="1076"/>
          <ac:spMkLst>
            <pc:docMk/>
            <pc:sldMk cId="2346619672" sldId="983"/>
            <ac:spMk id="8198" creationId="{00000000-0000-0000-0000-000000000000}"/>
          </ac:spMkLst>
        </pc:spChg>
        <pc:graphicFrameChg chg="add del mod modGraphic">
          <ac:chgData name="Gan, Liping" userId="3f81b5cf-df0f-4c22-961a-c54819b92c5e" providerId="ADAL" clId="{7B81E923-4D8B-469D-9E0F-0091BAC2DEB2}" dt="2022-07-31T03:48:27.593" v="2334" actId="478"/>
          <ac:graphicFrameMkLst>
            <pc:docMk/>
            <pc:sldMk cId="2346619672" sldId="983"/>
            <ac:graphicFrameMk id="12" creationId="{74E79ECB-EEF0-48E7-911A-DA3D35AE3B03}"/>
          </ac:graphicFrameMkLst>
        </pc:graphicFrameChg>
        <pc:graphicFrameChg chg="del">
          <ac:chgData name="Gan, Liping" userId="3f81b5cf-df0f-4c22-961a-c54819b92c5e" providerId="ADAL" clId="{7B81E923-4D8B-469D-9E0F-0091BAC2DEB2}" dt="2022-07-31T02:50:45.099" v="1377" actId="478"/>
          <ac:graphicFrameMkLst>
            <pc:docMk/>
            <pc:sldMk cId="2346619672" sldId="983"/>
            <ac:graphicFrameMk id="15" creationId="{50B0686C-638F-4F4E-ABD4-D0430AA934DB}"/>
          </ac:graphicFrameMkLst>
        </pc:graphicFrameChg>
        <pc:graphicFrameChg chg="add mod modGraphic">
          <ac:chgData name="Gan, Liping" userId="3f81b5cf-df0f-4c22-961a-c54819b92c5e" providerId="ADAL" clId="{7B81E923-4D8B-469D-9E0F-0091BAC2DEB2}" dt="2022-07-31T18:04:07.535" v="2510" actId="1076"/>
          <ac:graphicFrameMkLst>
            <pc:docMk/>
            <pc:sldMk cId="2346619672" sldId="983"/>
            <ac:graphicFrameMk id="16" creationId="{3E05BEEC-25F4-487A-B9AD-FADA1D3C1FF3}"/>
          </ac:graphicFrameMkLst>
        </pc:graphicFrameChg>
        <pc:graphicFrameChg chg="del">
          <ac:chgData name="Gan, Liping" userId="3f81b5cf-df0f-4c22-961a-c54819b92c5e" providerId="ADAL" clId="{7B81E923-4D8B-469D-9E0F-0091BAC2DEB2}" dt="2022-07-31T02:50:46.157" v="1378" actId="478"/>
          <ac:graphicFrameMkLst>
            <pc:docMk/>
            <pc:sldMk cId="2346619672" sldId="983"/>
            <ac:graphicFrameMk id="18" creationId="{E97D6F6C-5BE1-414C-ABBB-00E60FBB4799}"/>
          </ac:graphicFrameMkLst>
        </pc:graphicFrameChg>
        <pc:picChg chg="del">
          <ac:chgData name="Gan, Liping" userId="3f81b5cf-df0f-4c22-961a-c54819b92c5e" providerId="ADAL" clId="{7B81E923-4D8B-469D-9E0F-0091BAC2DEB2}" dt="2022-07-31T02:50:47.423" v="1379" actId="478"/>
          <ac:picMkLst>
            <pc:docMk/>
            <pc:sldMk cId="2346619672" sldId="983"/>
            <ac:picMk id="3" creationId="{1EF04693-FCBF-4106-8010-136B63C6EEBC}"/>
          </ac:picMkLst>
        </pc:picChg>
        <pc:picChg chg="add mod">
          <ac:chgData name="Gan, Liping" userId="3f81b5cf-df0f-4c22-961a-c54819b92c5e" providerId="ADAL" clId="{7B81E923-4D8B-469D-9E0F-0091BAC2DEB2}" dt="2022-07-31T18:07:48.549" v="2534" actId="1076"/>
          <ac:picMkLst>
            <pc:docMk/>
            <pc:sldMk cId="2346619672" sldId="983"/>
            <ac:picMk id="3" creationId="{628E88BF-0CE9-4F05-8C4A-C44242EF95B3}"/>
          </ac:picMkLst>
        </pc:picChg>
        <pc:picChg chg="add mod">
          <ac:chgData name="Gan, Liping" userId="3f81b5cf-df0f-4c22-961a-c54819b92c5e" providerId="ADAL" clId="{7B81E923-4D8B-469D-9E0F-0091BAC2DEB2}" dt="2022-07-31T03:13:13.522" v="1869" actId="1076"/>
          <ac:picMkLst>
            <pc:docMk/>
            <pc:sldMk cId="2346619672" sldId="983"/>
            <ac:picMk id="4" creationId="{233A896C-955C-45E2-BDD3-D87C1A91A4A7}"/>
          </ac:picMkLst>
        </pc:picChg>
        <pc:picChg chg="del">
          <ac:chgData name="Gan, Liping" userId="3f81b5cf-df0f-4c22-961a-c54819b92c5e" providerId="ADAL" clId="{7B81E923-4D8B-469D-9E0F-0091BAC2DEB2}" dt="2022-07-31T02:50:48.220" v="1380" actId="478"/>
          <ac:picMkLst>
            <pc:docMk/>
            <pc:sldMk cId="2346619672" sldId="983"/>
            <ac:picMk id="5" creationId="{3DA4C26B-EF01-448C-87FE-364207EC853D}"/>
          </ac:picMkLst>
        </pc:picChg>
      </pc:sldChg>
      <pc:sldChg chg="delSp modSp add del mod">
        <pc:chgData name="Gan, Liping" userId="3f81b5cf-df0f-4c22-961a-c54819b92c5e" providerId="ADAL" clId="{7B81E923-4D8B-469D-9E0F-0091BAC2DEB2}" dt="2022-07-30T20:54:46.014" v="107" actId="47"/>
        <pc:sldMkLst>
          <pc:docMk/>
          <pc:sldMk cId="2826214414" sldId="983"/>
        </pc:sldMkLst>
        <pc:spChg chg="mod">
          <ac:chgData name="Gan, Liping" userId="3f81b5cf-df0f-4c22-961a-c54819b92c5e" providerId="ADAL" clId="{7B81E923-4D8B-469D-9E0F-0091BAC2DEB2}" dt="2022-07-30T20:40:17.496" v="55" actId="20577"/>
          <ac:spMkLst>
            <pc:docMk/>
            <pc:sldMk cId="2826214414" sldId="983"/>
            <ac:spMk id="2" creationId="{1D886345-C784-90E4-7BB5-D2A311F2BB17}"/>
          </ac:spMkLst>
        </pc:spChg>
        <pc:picChg chg="del">
          <ac:chgData name="Gan, Liping" userId="3f81b5cf-df0f-4c22-961a-c54819b92c5e" providerId="ADAL" clId="{7B81E923-4D8B-469D-9E0F-0091BAC2DEB2}" dt="2022-07-30T20:39:47.050" v="33" actId="478"/>
          <ac:picMkLst>
            <pc:docMk/>
            <pc:sldMk cId="2826214414" sldId="983"/>
            <ac:picMk id="55302" creationId="{3CF85E6D-2B97-944E-8FA9-2FD19740DF94}"/>
          </ac:picMkLst>
        </pc:picChg>
      </pc:sldChg>
      <pc:sldChg chg="addSp modSp add del mod modAnim">
        <pc:chgData name="Gan, Liping" userId="3f81b5cf-df0f-4c22-961a-c54819b92c5e" providerId="ADAL" clId="{7B81E923-4D8B-469D-9E0F-0091BAC2DEB2}" dt="2022-08-01T03:32:53.557" v="6666"/>
        <pc:sldMkLst>
          <pc:docMk/>
          <pc:sldMk cId="3697520368" sldId="984"/>
        </pc:sldMkLst>
        <pc:spChg chg="mod">
          <ac:chgData name="Gan, Liping" userId="3f81b5cf-df0f-4c22-961a-c54819b92c5e" providerId="ADAL" clId="{7B81E923-4D8B-469D-9E0F-0091BAC2DEB2}" dt="2022-08-01T03:17:01.695" v="6411" actId="207"/>
          <ac:spMkLst>
            <pc:docMk/>
            <pc:sldMk cId="3697520368" sldId="984"/>
            <ac:spMk id="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8-01T03:25:06.452" v="6532" actId="20577"/>
          <ac:spMkLst>
            <pc:docMk/>
            <pc:sldMk cId="3697520368" sldId="984"/>
            <ac:spMk id="819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8-01T03:20:03.259" v="6451" actId="20577"/>
          <ac:spMkLst>
            <pc:docMk/>
            <pc:sldMk cId="3697520368" sldId="984"/>
            <ac:spMk id="8198" creationId="{00000000-0000-0000-0000-000000000000}"/>
          </ac:spMkLst>
        </pc:spChg>
        <pc:graphicFrameChg chg="add mod">
          <ac:chgData name="Gan, Liping" userId="3f81b5cf-df0f-4c22-961a-c54819b92c5e" providerId="ADAL" clId="{7B81E923-4D8B-469D-9E0F-0091BAC2DEB2}" dt="2022-08-01T00:36:01.836" v="4177" actId="1076"/>
          <ac:graphicFrameMkLst>
            <pc:docMk/>
            <pc:sldMk cId="3697520368" sldId="984"/>
            <ac:graphicFrameMk id="5" creationId="{E24F620C-1417-459D-96EB-8B2A4546DECA}"/>
          </ac:graphicFrameMkLst>
        </pc:graphicFrameChg>
        <pc:picChg chg="add mod">
          <ac:chgData name="Gan, Liping" userId="3f81b5cf-df0f-4c22-961a-c54819b92c5e" providerId="ADAL" clId="{7B81E923-4D8B-469D-9E0F-0091BAC2DEB2}" dt="2022-08-01T00:35:56.249" v="4176" actId="1076"/>
          <ac:picMkLst>
            <pc:docMk/>
            <pc:sldMk cId="3697520368" sldId="984"/>
            <ac:picMk id="6" creationId="{1346444A-AA3A-4732-920B-24DCFFD5D215}"/>
          </ac:picMkLst>
        </pc:picChg>
      </pc:sldChg>
      <pc:sldChg chg="add del">
        <pc:chgData name="Gan, Liping" userId="3f81b5cf-df0f-4c22-961a-c54819b92c5e" providerId="ADAL" clId="{7B81E923-4D8B-469D-9E0F-0091BAC2DEB2}" dt="2022-07-31T19:19:36.322" v="3195" actId="47"/>
        <pc:sldMkLst>
          <pc:docMk/>
          <pc:sldMk cId="915697514" sldId="985"/>
        </pc:sldMkLst>
      </pc:sldChg>
      <pc:sldChg chg="addSp delSp modSp add mod addAnim delAnim modAnim">
        <pc:chgData name="Gan, Liping" userId="3f81b5cf-df0f-4c22-961a-c54819b92c5e" providerId="ADAL" clId="{7B81E923-4D8B-469D-9E0F-0091BAC2DEB2}" dt="2022-08-01T03:17:30.303" v="6414" actId="207"/>
        <pc:sldMkLst>
          <pc:docMk/>
          <pc:sldMk cId="948125015" sldId="985"/>
        </pc:sldMkLst>
        <pc:spChg chg="del">
          <ac:chgData name="Gan, Liping" userId="3f81b5cf-df0f-4c22-961a-c54819b92c5e" providerId="ADAL" clId="{7B81E923-4D8B-469D-9E0F-0091BAC2DEB2}" dt="2022-07-31T21:03:30.571" v="3528" actId="21"/>
          <ac:spMkLst>
            <pc:docMk/>
            <pc:sldMk cId="948125015" sldId="985"/>
            <ac:spMk id="5" creationId="{7B342C11-35C0-446E-B0B4-9CE3A9C4476A}"/>
          </ac:spMkLst>
        </pc:spChg>
        <pc:spChg chg="del">
          <ac:chgData name="Gan, Liping" userId="3f81b5cf-df0f-4c22-961a-c54819b92c5e" providerId="ADAL" clId="{7B81E923-4D8B-469D-9E0F-0091BAC2DEB2}" dt="2022-07-31T20:37:08.388" v="3413" actId="478"/>
          <ac:spMkLst>
            <pc:docMk/>
            <pc:sldMk cId="948125015" sldId="985"/>
            <ac:spMk id="6" creationId="{176B56B7-EE17-467A-9E07-D82C3714DE54}"/>
          </ac:spMkLst>
        </pc:spChg>
        <pc:spChg chg="mod">
          <ac:chgData name="Gan, Liping" userId="3f81b5cf-df0f-4c22-961a-c54819b92c5e" providerId="ADAL" clId="{7B81E923-4D8B-469D-9E0F-0091BAC2DEB2}" dt="2022-08-01T03:17:30.303" v="6414" actId="207"/>
          <ac:spMkLst>
            <pc:docMk/>
            <pc:sldMk cId="948125015" sldId="985"/>
            <ac:spMk id="7" creationId="{00000000-0000-0000-0000-000000000000}"/>
          </ac:spMkLst>
        </pc:spChg>
        <pc:spChg chg="del">
          <ac:chgData name="Gan, Liping" userId="3f81b5cf-df0f-4c22-961a-c54819b92c5e" providerId="ADAL" clId="{7B81E923-4D8B-469D-9E0F-0091BAC2DEB2}" dt="2022-07-31T20:37:13.115" v="3415" actId="478"/>
          <ac:spMkLst>
            <pc:docMk/>
            <pc:sldMk cId="948125015" sldId="985"/>
            <ac:spMk id="8" creationId="{8137188F-21F8-4903-8207-331754253E74}"/>
          </ac:spMkLst>
        </pc:spChg>
        <pc:spChg chg="add mod">
          <ac:chgData name="Gan, Liping" userId="3f81b5cf-df0f-4c22-961a-c54819b92c5e" providerId="ADAL" clId="{7B81E923-4D8B-469D-9E0F-0091BAC2DEB2}" dt="2022-07-31T21:15:10.538" v="3766" actId="1076"/>
          <ac:spMkLst>
            <pc:docMk/>
            <pc:sldMk cId="948125015" sldId="985"/>
            <ac:spMk id="9" creationId="{C749B903-F3B8-40D6-881E-A67EAE254F90}"/>
          </ac:spMkLst>
        </pc:spChg>
        <pc:spChg chg="add mod">
          <ac:chgData name="Gan, Liping" userId="3f81b5cf-df0f-4c22-961a-c54819b92c5e" providerId="ADAL" clId="{7B81E923-4D8B-469D-9E0F-0091BAC2DEB2}" dt="2022-08-01T01:33:36" v="4796" actId="1076"/>
          <ac:spMkLst>
            <pc:docMk/>
            <pc:sldMk cId="948125015" sldId="985"/>
            <ac:spMk id="11" creationId="{9CEB6651-5055-4D9A-A09B-6E0AA6295D8E}"/>
          </ac:spMkLst>
        </pc:spChg>
        <pc:spChg chg="add mod">
          <ac:chgData name="Gan, Liping" userId="3f81b5cf-df0f-4c22-961a-c54819b92c5e" providerId="ADAL" clId="{7B81E923-4D8B-469D-9E0F-0091BAC2DEB2}" dt="2022-08-01T01:28:49.204" v="4750" actId="20577"/>
          <ac:spMkLst>
            <pc:docMk/>
            <pc:sldMk cId="948125015" sldId="985"/>
            <ac:spMk id="13" creationId="{1A458590-7E0C-4D52-B0CF-6BC56C1144DD}"/>
          </ac:spMkLst>
        </pc:spChg>
        <pc:spChg chg="del">
          <ac:chgData name="Gan, Liping" userId="3f81b5cf-df0f-4c22-961a-c54819b92c5e" providerId="ADAL" clId="{7B81E923-4D8B-469D-9E0F-0091BAC2DEB2}" dt="2022-07-31T20:37:11.750" v="3414" actId="478"/>
          <ac:spMkLst>
            <pc:docMk/>
            <pc:sldMk cId="948125015" sldId="985"/>
            <ac:spMk id="14" creationId="{524F2B4E-7CB7-4D55-AEA4-98518C2FD984}"/>
          </ac:spMkLst>
        </pc:spChg>
        <pc:spChg chg="del">
          <ac:chgData name="Gan, Liping" userId="3f81b5cf-df0f-4c22-961a-c54819b92c5e" providerId="ADAL" clId="{7B81E923-4D8B-469D-9E0F-0091BAC2DEB2}" dt="2022-07-31T20:37:04.359" v="3411" actId="478"/>
          <ac:spMkLst>
            <pc:docMk/>
            <pc:sldMk cId="948125015" sldId="985"/>
            <ac:spMk id="17" creationId="{2661BCBA-E84D-4C32-BCDB-1A3F350E1F4D}"/>
          </ac:spMkLst>
        </pc:spChg>
        <pc:spChg chg="add mod">
          <ac:chgData name="Gan, Liping" userId="3f81b5cf-df0f-4c22-961a-c54819b92c5e" providerId="ADAL" clId="{7B81E923-4D8B-469D-9E0F-0091BAC2DEB2}" dt="2022-08-01T01:33:43.695" v="4797" actId="1076"/>
          <ac:spMkLst>
            <pc:docMk/>
            <pc:sldMk cId="948125015" sldId="985"/>
            <ac:spMk id="18" creationId="{09CF2FCD-9081-4F06-846F-7840C2EB2BFF}"/>
          </ac:spMkLst>
        </pc:spChg>
        <pc:spChg chg="add del mod">
          <ac:chgData name="Gan, Liping" userId="3f81b5cf-df0f-4c22-961a-c54819b92c5e" providerId="ADAL" clId="{7B81E923-4D8B-469D-9E0F-0091BAC2DEB2}" dt="2022-08-01T01:33:17.614" v="4795" actId="1076"/>
          <ac:spMkLst>
            <pc:docMk/>
            <pc:sldMk cId="948125015" sldId="985"/>
            <ac:spMk id="19" creationId="{6EEDC75D-9430-4D2D-89D5-3C4AB43E0C59}"/>
          </ac:spMkLst>
        </pc:spChg>
        <pc:spChg chg="mod">
          <ac:chgData name="Gan, Liping" userId="3f81b5cf-df0f-4c22-961a-c54819b92c5e" providerId="ADAL" clId="{7B81E923-4D8B-469D-9E0F-0091BAC2DEB2}" dt="2022-07-31T21:16:06.468" v="3769" actId="1076"/>
          <ac:spMkLst>
            <pc:docMk/>
            <pc:sldMk cId="948125015" sldId="985"/>
            <ac:spMk id="8198" creationId="{00000000-0000-0000-0000-000000000000}"/>
          </ac:spMkLst>
        </pc:spChg>
        <pc:graphicFrameChg chg="del">
          <ac:chgData name="Gan, Liping" userId="3f81b5cf-df0f-4c22-961a-c54819b92c5e" providerId="ADAL" clId="{7B81E923-4D8B-469D-9E0F-0091BAC2DEB2}" dt="2022-07-31T20:37:16.222" v="3416" actId="478"/>
          <ac:graphicFrameMkLst>
            <pc:docMk/>
            <pc:sldMk cId="948125015" sldId="985"/>
            <ac:graphicFrameMk id="16" creationId="{3E05BEEC-25F4-487A-B9AD-FADA1D3C1FF3}"/>
          </ac:graphicFrameMkLst>
        </pc:graphicFrameChg>
        <pc:picChg chg="del">
          <ac:chgData name="Gan, Liping" userId="3f81b5cf-df0f-4c22-961a-c54819b92c5e" providerId="ADAL" clId="{7B81E923-4D8B-469D-9E0F-0091BAC2DEB2}" dt="2022-07-31T20:37:00.146" v="3410" actId="478"/>
          <ac:picMkLst>
            <pc:docMk/>
            <pc:sldMk cId="948125015" sldId="985"/>
            <ac:picMk id="3" creationId="{628E88BF-0CE9-4F05-8C4A-C44242EF95B3}"/>
          </ac:picMkLst>
        </pc:picChg>
        <pc:picChg chg="del">
          <ac:chgData name="Gan, Liping" userId="3f81b5cf-df0f-4c22-961a-c54819b92c5e" providerId="ADAL" clId="{7B81E923-4D8B-469D-9E0F-0091BAC2DEB2}" dt="2022-07-31T20:37:06.563" v="3412" actId="478"/>
          <ac:picMkLst>
            <pc:docMk/>
            <pc:sldMk cId="948125015" sldId="985"/>
            <ac:picMk id="4" creationId="{233A896C-955C-45E2-BDD3-D87C1A91A4A7}"/>
          </ac:picMkLst>
        </pc:picChg>
      </pc:sldChg>
      <pc:sldChg chg="addSp delSp modSp add del mod">
        <pc:chgData name="Gan, Liping" userId="3f81b5cf-df0f-4c22-961a-c54819b92c5e" providerId="ADAL" clId="{7B81E923-4D8B-469D-9E0F-0091BAC2DEB2}" dt="2022-07-31T04:06:17.177" v="2400" actId="47"/>
        <pc:sldMkLst>
          <pc:docMk/>
          <pc:sldMk cId="3949259311" sldId="985"/>
        </pc:sldMkLst>
        <pc:spChg chg="add del">
          <ac:chgData name="Gan, Liping" userId="3f81b5cf-df0f-4c22-961a-c54819b92c5e" providerId="ADAL" clId="{7B81E923-4D8B-469D-9E0F-0091BAC2DEB2}" dt="2022-07-31T03:03:56.308" v="1711" actId="22"/>
          <ac:spMkLst>
            <pc:docMk/>
            <pc:sldMk cId="3949259311" sldId="985"/>
            <ac:spMk id="6" creationId="{FD4CC23C-F3AA-45C4-BE63-DC1140016BE1}"/>
          </ac:spMkLst>
        </pc:spChg>
        <pc:spChg chg="del">
          <ac:chgData name="Gan, Liping" userId="3f81b5cf-df0f-4c22-961a-c54819b92c5e" providerId="ADAL" clId="{7B81E923-4D8B-469D-9E0F-0091BAC2DEB2}" dt="2022-07-31T03:04:37.537" v="1765" actId="478"/>
          <ac:spMkLst>
            <pc:docMk/>
            <pc:sldMk cId="3949259311" sldId="985"/>
            <ac:spMk id="8197" creationId="{00000000-0000-0000-0000-000000000000}"/>
          </ac:spMkLst>
        </pc:spChg>
        <pc:spChg chg="mod">
          <ac:chgData name="Gan, Liping" userId="3f81b5cf-df0f-4c22-961a-c54819b92c5e" providerId="ADAL" clId="{7B81E923-4D8B-469D-9E0F-0091BAC2DEB2}" dt="2022-07-31T03:04:32.895" v="1764" actId="20577"/>
          <ac:spMkLst>
            <pc:docMk/>
            <pc:sldMk cId="3949259311" sldId="985"/>
            <ac:spMk id="8198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2848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9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3D23732B-3E1F-419A-AAA5-DDCD66810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32C898FF-F7A3-401F-BF54-906B5CFCB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D7EEA193-E674-4693-A599-D47FA5885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72A84B2E-794B-478A-A8B9-EE74C4A2EFFF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7/31/20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ABD6-FFB8-4FB8-A280-2F276759BC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91551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2747-247B-4DCC-9521-B6E560171B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05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6D6-E8F3-4981-BA0E-25DCCAD77C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5164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08472-6F34-4004-961F-D143F93DC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18361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2D375-A4D5-4700-A1BF-435DDDC99D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46943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889D8-C0DF-4D91-814B-652B6D637A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1202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0B850-C077-4143-8194-5A339F5C41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751506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9511A-2638-4FA2-8BF0-9ED22613EC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15848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C0F4-5634-4D30-9516-E9CF8DEEC0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18954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4C86A-37F0-4560-92F1-259141E3F8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279062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15AC9-AE79-469A-B803-05EDD8BE47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0792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03E9-C4C2-4EF3-80A3-68DFDB8D35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6373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69EC-A6C6-4DD7-9815-8F740B707D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782306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17A30-665A-4882-B67E-F6D99C3C8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290958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6537-2CA0-436F-9F34-DBE1AB048C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326138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187-6F64-45D7-BF70-90F7E63C38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1694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7/31/2022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7/31/2022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9D02E642-C736-474B-A7C4-1F1E946FA8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33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391" r:id="rId1"/>
    <p:sldLayoutId id="2147491392" r:id="rId2"/>
    <p:sldLayoutId id="2147491393" r:id="rId3"/>
    <p:sldLayoutId id="2147491394" r:id="rId4"/>
    <p:sldLayoutId id="2147491395" r:id="rId5"/>
    <p:sldLayoutId id="2147491396" r:id="rId6"/>
    <p:sldLayoutId id="2147491397" r:id="rId7"/>
    <p:sldLayoutId id="2147491398" r:id="rId8"/>
    <p:sldLayoutId id="2147491399" r:id="rId9"/>
    <p:sldLayoutId id="2147491400" r:id="rId10"/>
    <p:sldLayoutId id="2147491401" r:id="rId11"/>
    <p:sldLayoutId id="2147491402" r:id="rId12"/>
    <p:sldLayoutId id="2147491403" r:id="rId13"/>
    <p:sldLayoutId id="2147491404" r:id="rId14"/>
    <p:sldLayoutId id="2147491405" r:id="rId15"/>
    <p:sldLayoutId id="2147491406" r:id="rId16"/>
  </p:sldLayoutIdLst>
  <p:transition spd="slow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e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png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0.emf"/><Relationship Id="rId7" Type="http://schemas.openxmlformats.org/officeDocument/2006/relationships/image" Target="../media/image35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41.png"/><Relationship Id="rId10" Type="http://schemas.openxmlformats.org/officeDocument/2006/relationships/image" Target="../media/image360.png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5.png"/><Relationship Id="rId4" Type="http://schemas.openxmlformats.org/officeDocument/2006/relationships/image" Target="../media/image37.emf"/><Relationship Id="rId9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1.png"/><Relationship Id="rId5" Type="http://schemas.openxmlformats.org/officeDocument/2006/relationships/image" Target="../media/image440.png"/><Relationship Id="rId4" Type="http://schemas.openxmlformats.org/officeDocument/2006/relationships/image" Target="../media/image46.png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6.png"/><Relationship Id="rId7" Type="http://schemas.openxmlformats.org/officeDocument/2006/relationships/image" Target="../media/image6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10" Type="http://schemas.openxmlformats.org/officeDocument/2006/relationships/image" Target="../media/image65.png"/><Relationship Id="rId4" Type="http://schemas.openxmlformats.org/officeDocument/2006/relationships/image" Target="../media/image57.png"/><Relationship Id="rId9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2.e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381000" y="381000"/>
            <a:ext cx="8610600" cy="654381"/>
          </a:xfrm>
        </p:spPr>
        <p:txBody>
          <a:bodyPr/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Probe Fundamental Symmetries and BSM Physics via the Primakoff Effect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2954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2667000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urrent JLab Primakoff program at 6 &amp; 1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xpanding the Primakoff Physics with future 24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1166356" y="5988050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9BEC2FC-2E3F-42A2-A331-5C5BD1E9B7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3352800"/>
            <a:ext cx="3779838" cy="2590800"/>
          </a:xfrm>
          <a:prstGeom prst="rect">
            <a:avLst/>
          </a:prstGeom>
          <a:blipFill>
            <a:blip r:embed="rId9"/>
            <a:stretch>
              <a:fillRect l="-1447" t="-937"/>
            </a:stretch>
          </a:blip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91144" name="Object 6">
            <a:extLst>
              <a:ext uri="{FF2B5EF4-FFF2-40B4-BE49-F238E27FC236}">
                <a16:creationId xmlns:a16="http://schemas.microsoft.com/office/drawing/2014/main" id="{1B7A9B40-E2FC-44D0-B4FE-1B27C3A6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33800"/>
          <a:ext cx="157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215900" progId="Equation.3">
                  <p:embed/>
                </p:oleObj>
              </mc:Choice>
              <mc:Fallback>
                <p:oleObj name="Equation" r:id="rId10" imgW="762000" imgH="215900" progId="Equation.3">
                  <p:embed/>
                  <p:pic>
                    <p:nvPicPr>
                      <p:cNvPr id="91144" name="Object 6">
                        <a:extLst>
                          <a:ext uri="{FF2B5EF4-FFF2-40B4-BE49-F238E27FC236}">
                            <a16:creationId xmlns:a16="http://schemas.microsoft.com/office/drawing/2014/main" id="{1B7A9B40-E2FC-44D0-B4FE-1B27C3A6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570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7">
            <a:extLst>
              <a:ext uri="{FF2B5EF4-FFF2-40B4-BE49-F238E27FC236}">
                <a16:creationId xmlns:a16="http://schemas.microsoft.com/office/drawing/2014/main" id="{9386C56E-A144-4C96-81CB-5C241A9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4" y="5334000"/>
          <a:ext cx="2414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279400" progId="Equation.3">
                  <p:embed/>
                </p:oleObj>
              </mc:Choice>
              <mc:Fallback>
                <p:oleObj name="Equation" r:id="rId12" imgW="1358900" imgH="279400" progId="Equation.3">
                  <p:embed/>
                  <p:pic>
                    <p:nvPicPr>
                      <p:cNvPr id="91145" name="Object 7">
                        <a:extLst>
                          <a:ext uri="{FF2B5EF4-FFF2-40B4-BE49-F238E27FC236}">
                            <a16:creationId xmlns:a16="http://schemas.microsoft.com/office/drawing/2014/main" id="{9386C56E-A144-4C96-81CB-5C241A9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5334000"/>
                        <a:ext cx="2414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ight Arrow 5">
            <a:extLst>
              <a:ext uri="{FF2B5EF4-FFF2-40B4-BE49-F238E27FC236}">
                <a16:creationId xmlns:a16="http://schemas.microsoft.com/office/drawing/2014/main" id="{CDDDA94F-07BD-4E7F-8158-974770ED9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32" y="4273550"/>
            <a:ext cx="762000" cy="14605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A3B7DB-496C-E09B-BFD0-62694BBCAACD}"/>
              </a:ext>
            </a:extLst>
          </p:cNvPr>
          <p:cNvSpPr txBox="1"/>
          <p:nvPr/>
        </p:nvSpPr>
        <p:spPr>
          <a:xfrm>
            <a:off x="1104314" y="6245423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3"/>
    </mc:Choice>
    <mc:Fallback xmlns="">
      <p:transition spd="slow" advTm="3046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7">
            <a:extLst>
              <a:ext uri="{FF2B5EF4-FFF2-40B4-BE49-F238E27FC236}">
                <a16:creationId xmlns:a16="http://schemas.microsoft.com/office/drawing/2014/main" id="{9439A126-277D-440C-B801-1FCF61711703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63246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449C99BC-104E-4817-9E03-E9861071594A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algn="r"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F5E939A-C969-4353-8EBA-D0B7C5382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0391"/>
            <a:ext cx="83058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PrimEx-eta Experiment on Γ(→)  in Hall D  </a:t>
            </a:r>
            <a:endParaRPr lang="en-US" altLang="en-US" sz="30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08" name="AutoShape 8">
            <a:extLst>
              <a:ext uri="{FF2B5EF4-FFF2-40B4-BE49-F238E27FC236}">
                <a16:creationId xmlns:a16="http://schemas.microsoft.com/office/drawing/2014/main" id="{80D370AE-0094-4783-BE03-02C748273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4884739"/>
            <a:ext cx="246063" cy="795337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98309" name="TextBox 86">
            <a:extLst>
              <a:ext uri="{FF2B5EF4-FFF2-40B4-BE49-F238E27FC236}">
                <a16:creationId xmlns:a16="http://schemas.microsoft.com/office/drawing/2014/main" id="{E0F43DD9-963D-4325-8C04-66EC30A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449762"/>
            <a:ext cx="8763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Tagged photon beam (~8.0-11.7 GeV)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Pair spectrometer  and a TAC detector for the photon flux control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Liquid Hydrogen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3.5% R.L.) and </a:t>
            </a:r>
            <a:r>
              <a:rPr lang="en-US" altLang="en-US" sz="1600" baseline="30000" dirty="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He targets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~4% R.L.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The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ecay photons are detected by Forward Calorimeter (FCAL); the charged decay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particles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are detected by the GlueX spectrometer.</a:t>
            </a:r>
            <a:endParaRPr lang="en-US" altLang="en-US" sz="16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CompCal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and FCAL to measure electron Compton scattering for control  of overall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systematics.</a:t>
            </a:r>
          </a:p>
        </p:txBody>
      </p:sp>
      <p:sp>
        <p:nvSpPr>
          <p:cNvPr id="98314" name="Rectangle 1">
            <a:extLst>
              <a:ext uri="{FF2B5EF4-FFF2-40B4-BE49-F238E27FC236}">
                <a16:creationId xmlns:a16="http://schemas.microsoft.com/office/drawing/2014/main" id="{95337D8E-0DCB-46BB-81DE-C672D809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1575"/>
            <a:ext cx="2971800" cy="668338"/>
          </a:xfrm>
          <a:prstGeom prst="rect">
            <a:avLst/>
          </a:prstGeom>
          <a:solidFill>
            <a:schemeClr val="tx1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BA81-5BC4-4739-9EC4-924B11E8B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27838"/>
            <a:ext cx="7781742" cy="3252197"/>
          </a:xfrm>
          <a:prstGeom prst="rect">
            <a:avLst/>
          </a:prstGeom>
        </p:spPr>
      </p:pic>
      <p:cxnSp>
        <p:nvCxnSpPr>
          <p:cNvPr id="18" name="Straight Arrow Connector 4">
            <a:extLst>
              <a:ext uri="{FF2B5EF4-FFF2-40B4-BE49-F238E27FC236}">
                <a16:creationId xmlns:a16="http://schemas.microsoft.com/office/drawing/2014/main" id="{E56C99F3-FF0E-4E6F-9D40-1BD085D74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917700"/>
            <a:ext cx="304800" cy="533400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FEC34-B10E-419F-A944-F4228ADF4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3"/>
            <a:ext cx="8458200" cy="546097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liminary Results on the </a:t>
            </a:r>
            <a: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 Yield</a:t>
            </a:r>
            <a:b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</a:br>
            <a:endParaRPr lang="en-US" sz="2400" dirty="0">
              <a:solidFill>
                <a:srgbClr val="00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AE3C5-77CC-429B-9A91-2710539B3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2-D739-453D-9666-65F0972CB870}" type="slidenum">
              <a:rPr lang="en-US" altLang="en-US" smtClean="0">
                <a:solidFill>
                  <a:srgbClr val="000000"/>
                </a:solidFill>
              </a:rPr>
              <a:pPr/>
              <a:t>1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AA3118-1B13-478C-9963-64C5FB66E79E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579012" y="3937636"/>
            <a:ext cx="3474720" cy="25603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7F0863D-1404-45E7-BFE4-1326006B7C56}"/>
              </a:ext>
            </a:extLst>
          </p:cNvPr>
          <p:cNvSpPr txBox="1"/>
          <p:nvPr/>
        </p:nvSpPr>
        <p:spPr>
          <a:xfrm>
            <a:off x="838200" y="967105"/>
            <a:ext cx="3352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 Yield from phase I data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C20BA2D-FC4A-4A37-99C9-625FB1A4B4AC}"/>
              </a:ext>
            </a:extLst>
          </p:cNvPr>
          <p:cNvSpPr txBox="1"/>
          <p:nvPr/>
        </p:nvSpPr>
        <p:spPr>
          <a:xfrm>
            <a:off x="5943600" y="895758"/>
            <a:ext cx="2438399" cy="4118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imulations: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5287A91-3147-48AC-974E-55748168ACCE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396132" y="1355188"/>
            <a:ext cx="3657600" cy="256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3434CF-7886-439E-9FAC-B1DA365FA1DD}"/>
                  </a:ext>
                </a:extLst>
              </p:cNvPr>
              <p:cNvSpPr txBox="1"/>
              <p:nvPr/>
            </p:nvSpPr>
            <p:spPr>
              <a:xfrm>
                <a:off x="5867400" y="1452957"/>
                <a:ext cx="1143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l-GR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43434CF-7886-439E-9FAC-B1DA365FA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452957"/>
                <a:ext cx="1143000" cy="276999"/>
              </a:xfrm>
              <a:prstGeom prst="rect">
                <a:avLst/>
              </a:prstGeom>
              <a:blipFill>
                <a:blip r:embed="rId6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D0E22C3-AE28-42A6-AA1E-06293ED36930}"/>
                  </a:ext>
                </a:extLst>
              </p:cNvPr>
              <p:cNvSpPr txBox="1"/>
              <p:nvPr/>
            </p:nvSpPr>
            <p:spPr>
              <a:xfrm>
                <a:off x="6096000" y="4309385"/>
                <a:ext cx="1295401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l-GR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D0E22C3-AE28-42A6-AA1E-06293ED36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309385"/>
                <a:ext cx="1295401" cy="246221"/>
              </a:xfrm>
              <a:prstGeom prst="rect">
                <a:avLst/>
              </a:prstGeom>
              <a:blipFill>
                <a:blip r:embed="rId7"/>
                <a:stretch>
                  <a:fillRect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8F907596-7A95-464B-B173-02467BAF26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" y="1467356"/>
            <a:ext cx="4572845" cy="44356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C6872A-0C7B-48EE-BF43-FF1AF9D0C372}"/>
                  </a:ext>
                </a:extLst>
              </p:cNvPr>
              <p:cNvSpPr txBox="1"/>
              <p:nvPr/>
            </p:nvSpPr>
            <p:spPr>
              <a:xfrm>
                <a:off x="1781790" y="4593821"/>
                <a:ext cx="2072875" cy="270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5C6872A-0C7B-48EE-BF43-FF1AF9D0C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790" y="4593821"/>
                <a:ext cx="2072875" cy="270330"/>
              </a:xfrm>
              <a:prstGeom prst="rect">
                <a:avLst/>
              </a:prstGeom>
              <a:blipFill>
                <a:blip r:embed="rId9"/>
                <a:stretch>
                  <a:fillRect l="-1176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EE01D93-28CC-4F94-961C-1D0B72B779A1}"/>
                  </a:ext>
                </a:extLst>
              </p:cNvPr>
              <p:cNvSpPr txBox="1"/>
              <p:nvPr/>
            </p:nvSpPr>
            <p:spPr>
              <a:xfrm>
                <a:off x="1676400" y="4955886"/>
                <a:ext cx="1904999" cy="2368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 8−11 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𝑒𝑉</m:t>
                      </m:r>
                      <m:r>
                        <a:rPr lang="en-US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sz="14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EE01D93-28CC-4F94-961C-1D0B72B77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55886"/>
                <a:ext cx="1904999" cy="236860"/>
              </a:xfrm>
              <a:prstGeom prst="rect">
                <a:avLst/>
              </a:prstGeom>
              <a:blipFill>
                <a:blip r:embed="rId10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itle 1">
            <a:extLst>
              <a:ext uri="{FF2B5EF4-FFF2-40B4-BE49-F238E27FC236}">
                <a16:creationId xmlns:a16="http://schemas.microsoft.com/office/drawing/2014/main" id="{488CCB94-6690-4A00-B326-2E3E0024B853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899902" y="2663022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  <p:extLst>
      <p:ext uri="{BB962C8B-B14F-4D97-AF65-F5344CB8AC3E}">
        <p14:creationId xmlns:p14="http://schemas.microsoft.com/office/powerpoint/2010/main" val="6669421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5" name="Picture 1">
            <a:extLst>
              <a:ext uri="{FF2B5EF4-FFF2-40B4-BE49-F238E27FC236}">
                <a16:creationId xmlns:a16="http://schemas.microsoft.com/office/drawing/2014/main" id="{B7645056-CAFF-6681-4E98-CF4033B4391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06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867400" y="5486400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7924800" cy="1969770"/>
          </a:xfrm>
          <a:prstGeom prst="rect">
            <a:avLst/>
          </a:prstGeom>
          <a:noFill/>
          <a:ln w="9525">
            <a:solidFill>
              <a:srgbClr val="FF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000000"/>
              </a:buClr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igher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imakoff cross section: 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 eaLnBrk="0" hangingPunct="0">
              <a:spcBef>
                <a:spcPct val="5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eaLnBrk="0" hangingPunct="0">
              <a:spcBef>
                <a:spcPct val="50000"/>
              </a:spcBef>
              <a:buClr>
                <a:srgbClr val="000000"/>
              </a:buClr>
            </a:pP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Better separation of Primakoff from nuclear processes:</a:t>
            </a:r>
          </a:p>
          <a:p>
            <a:pPr marL="342900" indent="-342900" eaLnBrk="0" hangingPunct="0">
              <a:spcBef>
                <a:spcPct val="50000"/>
              </a:spcBef>
              <a:buClrTx/>
            </a:pPr>
            <a:endParaRPr lang="en-US" sz="24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152400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3200" dirty="0">
                <a:solidFill>
                  <a:srgbClr val="0000FF"/>
                </a:solidFill>
              </a:rPr>
              <a:t>Improvement with a 24 GeV Beam 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50B0686C-638F-4F4E-ABD4-D0430AA93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23562"/>
              </p:ext>
            </p:extLst>
          </p:nvPr>
        </p:nvGraphicFramePr>
        <p:xfrm>
          <a:off x="862806" y="2133600"/>
          <a:ext cx="34559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50B0686C-638F-4F4E-ABD4-D0430AA93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06" y="2133600"/>
                        <a:ext cx="3455987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E97D6F6C-5BE1-414C-ABBB-00E60FBB4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31243"/>
              </p:ext>
            </p:extLst>
          </p:nvPr>
        </p:nvGraphicFramePr>
        <p:xfrm>
          <a:off x="4236193" y="838200"/>
          <a:ext cx="3567214" cy="58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469800" progId="Equation.DSMT4">
                  <p:embed/>
                </p:oleObj>
              </mc:Choice>
              <mc:Fallback>
                <p:oleObj name="Equation" r:id="rId5" imgW="2844720" imgH="46980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E97D6F6C-5BE1-414C-ABBB-00E60FBB4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193" y="838200"/>
                        <a:ext cx="3567214" cy="58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1EF04693-FCBF-4106-8010-136B63C6EE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806" y="2924699"/>
            <a:ext cx="2958037" cy="28009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DA4C26B-EF01-448C-87FE-364207EC85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4400" y="2965716"/>
            <a:ext cx="2971800" cy="280094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C44806F-8C4B-4CE9-B922-F67BFC6B5157}"/>
              </a:ext>
            </a:extLst>
          </p:cNvPr>
          <p:cNvSpPr txBox="1"/>
          <p:nvPr/>
        </p:nvSpPr>
        <p:spPr>
          <a:xfrm>
            <a:off x="152400" y="5918567"/>
            <a:ext cx="861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24 GeV beam will significantly improve the measurements of decay width 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Γ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ꞌ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, the transition form factors F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*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 and F(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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ꞌ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→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*</a:t>
            </a:r>
            <a:r>
              <a:rPr lang="el-GR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</a:t>
            </a:r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9E7002-6895-404B-88B1-3315F0F20B39}"/>
                  </a:ext>
                </a:extLst>
              </p:cNvPr>
              <p:cNvSpPr txBox="1"/>
              <p:nvPr/>
            </p:nvSpPr>
            <p:spPr>
              <a:xfrm>
                <a:off x="6173387" y="4140588"/>
                <a:ext cx="1446613" cy="202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Pre>
                            <m:sPrePr>
                              <m:ctrlP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</m:e>
                          </m:sPre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9E7002-6895-404B-88B1-3315F0F20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387" y="4140588"/>
                <a:ext cx="1446613" cy="202812"/>
              </a:xfrm>
              <a:prstGeom prst="rect">
                <a:avLst/>
              </a:prstGeom>
              <a:blipFill>
                <a:blip r:embed="rId9"/>
                <a:stretch>
                  <a:fillRect l="-1688" r="-1266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8A3D6D-AA10-4284-9A4D-E2A7679C6323}"/>
                  </a:ext>
                </a:extLst>
              </p:cNvPr>
              <p:cNvSpPr txBox="1"/>
              <p:nvPr/>
            </p:nvSpPr>
            <p:spPr>
              <a:xfrm>
                <a:off x="1905000" y="4724400"/>
                <a:ext cx="1446613" cy="202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Pre>
                            <m:sPrePr>
                              <m:ctrlP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  <m:r>
                                <a:rPr lang="en-US" sz="1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</m:e>
                          </m:sPre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η</m:t>
                          </m:r>
                        </m:e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US" sz="12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8A3D6D-AA10-4284-9A4D-E2A7679C6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724400"/>
                <a:ext cx="1446613" cy="202812"/>
              </a:xfrm>
              <a:prstGeom prst="rect">
                <a:avLst/>
              </a:prstGeom>
              <a:blipFill>
                <a:blip r:embed="rId10"/>
                <a:stretch>
                  <a:fillRect l="-1688" r="-844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190500" y="1517719"/>
                <a:ext cx="8763000" cy="4555093"/>
              </a:xfrm>
              <a:prstGeom prst="rect">
                <a:avLst/>
              </a:prstGeom>
              <a:noFill/>
              <a:ln w="9525">
                <a:solidFill>
                  <a:srgbClr val="FF8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ecision measurement of decay 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transition form fact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via the Primakoff effect off an electron target (suggested by A. Gasparian).</a:t>
                </a: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Measure neutral axial coupling of proton via Primakoff effect.</a:t>
                </a: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" y="1517719"/>
                <a:ext cx="8763000" cy="4555093"/>
              </a:xfrm>
              <a:prstGeom prst="rect">
                <a:avLst/>
              </a:prstGeom>
              <a:blipFill>
                <a:blip r:embed="rId3"/>
                <a:stretch>
                  <a:fillRect l="-556" t="-534" r="-1042"/>
                </a:stretch>
              </a:blipFill>
              <a:ln w="9525">
                <a:solidFill>
                  <a:srgbClr val="FF8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419100" y="685800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</a:rPr>
              <a:t>Expanding the Primakoff Program  @24 GeV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81643"/>
              </p:ext>
            </p:extLst>
          </p:nvPr>
        </p:nvGraphicFramePr>
        <p:xfrm>
          <a:off x="1676400" y="5243925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43925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51816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20368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3058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Primakoff Produ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800" dirty="0">
                    <a:solidFill>
                      <a:srgbClr val="0000FF"/>
                    </a:solidFill>
                  </a:rPr>
                  <a:t>off an Electron Target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305800" cy="381000"/>
              </a:xfrm>
              <a:prstGeom prst="rect">
                <a:avLst/>
              </a:prstGeom>
              <a:blipFill>
                <a:blip r:embed="rId3"/>
                <a:stretch>
                  <a:fillRect t="-90476" b="-47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504" y="1360885"/>
            <a:ext cx="3212831" cy="3212831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91" y="4648200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94882" y="12179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882" y="12179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642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167832" y="5334000"/>
            <a:ext cx="3093535" cy="733643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: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661BCBA-E84D-4C32-BCDB-1A3F350E1F4D}"/>
                  </a:ext>
                </a:extLst>
              </p:cNvPr>
              <p:cNvSpPr txBox="1"/>
              <p:nvPr/>
            </p:nvSpPr>
            <p:spPr>
              <a:xfrm>
                <a:off x="3774831" y="1020052"/>
                <a:ext cx="5105400" cy="7342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Primakoff production off an electron target will eliminate all nuclear backgrounds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661BCBA-E84D-4C32-BCDB-1A3F350E1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4831" y="1020052"/>
                <a:ext cx="5105400" cy="734240"/>
              </a:xfrm>
              <a:prstGeom prst="rect">
                <a:avLst/>
              </a:prstGeom>
              <a:blipFill>
                <a:blip r:embed="rId6"/>
                <a:stretch>
                  <a:fillRect l="-1193" t="-3306" r="-2387" b="-10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4352443"/>
                  </p:ext>
                </p:extLst>
              </p:nvPr>
            </p:nvGraphicFramePr>
            <p:xfrm>
              <a:off x="3810000" y="4853881"/>
              <a:ext cx="5257800" cy="1693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85704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209800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62296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4137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4352443"/>
                  </p:ext>
                </p:extLst>
              </p:nvPr>
            </p:nvGraphicFramePr>
            <p:xfrm>
              <a:off x="3810000" y="4853881"/>
              <a:ext cx="5257800" cy="1693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85704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209800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62296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41372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317874" t="-7353" r="-1932" b="-313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83" t="-68868" r="-195904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1267" t="-68868" r="-58127" b="-1009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83" t="-170476" r="-195904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81267" t="-170476" r="-58127" b="-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28E88BF-0CE9-4F05-8C4A-C44242EF95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1115" y="1745759"/>
            <a:ext cx="3212831" cy="30760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342C11-35C0-446E-B0B4-9CE3A9C4476A}"/>
                  </a:ext>
                </a:extLst>
              </p:cNvPr>
              <p:cNvSpPr txBox="1"/>
              <p:nvPr/>
            </p:nvSpPr>
            <p:spPr>
              <a:xfrm>
                <a:off x="6096000" y="2955511"/>
                <a:ext cx="174246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B342C11-35C0-446E-B0B4-9CE3A9C44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955511"/>
                <a:ext cx="1742465" cy="307777"/>
              </a:xfrm>
              <a:prstGeom prst="rect">
                <a:avLst/>
              </a:prstGeom>
              <a:blipFill>
                <a:blip r:embed="rId9"/>
                <a:stretch>
                  <a:fillRect l="-2098" r="-350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6196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43486" y="784363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</a:rPr>
              <a:t>Proton Spin Crisis</a:t>
            </a:r>
          </a:p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458590-7E0C-4D52-B0CF-6BC56C1144DD}"/>
              </a:ext>
            </a:extLst>
          </p:cNvPr>
          <p:cNvSpPr txBox="1"/>
          <p:nvPr/>
        </p:nvSpPr>
        <p:spPr>
          <a:xfrm>
            <a:off x="249885" y="1606386"/>
            <a:ext cx="37338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“proton spin crisis”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EMC-experiment revealed in late 1980 that only a small portion of proton’s spin is carried by its quarks.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49B903-F3B8-40D6-881E-A67EAE254F90}"/>
                  </a:ext>
                </a:extLst>
              </p:cNvPr>
              <p:cNvSpPr txBox="1"/>
              <p:nvPr/>
            </p:nvSpPr>
            <p:spPr>
              <a:xfrm>
                <a:off x="249885" y="3774286"/>
                <a:ext cx="381604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∆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∆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2±0.17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749B903-F3B8-40D6-881E-A67EAE254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5" y="3774286"/>
                <a:ext cx="3816045" cy="307777"/>
              </a:xfrm>
              <a:prstGeom prst="rect">
                <a:avLst/>
              </a:prstGeom>
              <a:blipFill>
                <a:blip r:embed="rId3"/>
                <a:stretch>
                  <a:fillRect l="-958" r="-639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9CF2FCD-9081-4F06-846F-7840C2EB2BFF}"/>
              </a:ext>
            </a:extLst>
          </p:cNvPr>
          <p:cNvSpPr txBox="1"/>
          <p:nvPr/>
        </p:nvSpPr>
        <p:spPr>
          <a:xfrm>
            <a:off x="533400" y="4495800"/>
            <a:ext cx="2209800" cy="458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B300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Phys.Lett.,B206(1988)364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B300">
                    <a:lumMod val="75000"/>
                  </a:srgbClr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Nucl. Phys. B328 (1980)1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EB6651-5055-4D9A-A09B-6E0AA6295D8E}"/>
                  </a:ext>
                </a:extLst>
              </p:cNvPr>
              <p:cNvSpPr txBox="1"/>
              <p:nvPr/>
            </p:nvSpPr>
            <p:spPr>
              <a:xfrm>
                <a:off x="4572000" y="3363187"/>
                <a:ext cx="44104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Is it possible to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directly?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EB6651-5055-4D9A-A09B-6E0AA629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363187"/>
                <a:ext cx="4410404" cy="400110"/>
              </a:xfrm>
              <a:prstGeom prst="rect">
                <a:avLst/>
              </a:prstGeom>
              <a:blipFill>
                <a:blip r:embed="rId4"/>
                <a:stretch>
                  <a:fillRect l="-1383" t="-7692" r="-1245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EDC75D-9430-4D2D-89D5-3C4AB43E0C59}"/>
                  </a:ext>
                </a:extLst>
              </p:cNvPr>
              <p:cNvSpPr txBox="1"/>
              <p:nvPr/>
            </p:nvSpPr>
            <p:spPr>
              <a:xfrm>
                <a:off x="4843975" y="2362200"/>
                <a:ext cx="3418449" cy="70788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axial coupling of proton: </a:t>
                </a:r>
              </a:p>
              <a:p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=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EDC75D-9430-4D2D-89D5-3C4AB43E0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975" y="2362200"/>
                <a:ext cx="3418449" cy="707886"/>
              </a:xfrm>
              <a:prstGeom prst="rect">
                <a:avLst/>
              </a:prstGeom>
              <a:blipFill>
                <a:blip r:embed="rId5"/>
                <a:stretch>
                  <a:fillRect l="-1779" t="-3390" r="-249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1250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207499" y="147160"/>
            <a:ext cx="8686800" cy="792163"/>
          </a:xfrm>
        </p:spPr>
        <p:txBody>
          <a:bodyPr/>
          <a:lstStyle/>
          <a:p>
            <a:pPr algn="ctr"/>
            <a:r>
              <a:rPr lang="en-US" sz="2400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easure Neutral Axial Coupling of Proton via Primakoff effect</a:t>
            </a:r>
            <a:br>
              <a:rPr lang="en-US" sz="2800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. Bernabeu et al., phys. Lett., B305, 392 (1993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sz="half" idx="1"/>
          </p:nvPr>
        </p:nvSpPr>
        <p:spPr>
          <a:xfrm>
            <a:off x="4593102" y="895350"/>
            <a:ext cx="4627098" cy="5505450"/>
          </a:xfrm>
        </p:spPr>
        <p:txBody>
          <a:bodyPr/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The neutral vector coupling of the proton is filtered out in the Primakoff effect and only G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A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is left in the parity-violating observables.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For circularly polarized photons: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Tx/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Tx/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Tx/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For longitudinally polarized protons:</a:t>
            </a:r>
          </a:p>
          <a:p>
            <a:pPr>
              <a:buFont typeface="Wingdings" pitchFamily="2" charset="2"/>
              <a:buChar char="q"/>
            </a:pPr>
            <a:endParaRPr lang="en-US" sz="18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 typeface="Wingdings" pitchFamily="2" charset="2"/>
              <a:buChar char="q"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Tx/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FontTx/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1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pPr lvl="1"/>
            <a:r>
              <a:rPr lang="en-US" sz="1400" dirty="0">
                <a:latin typeface="Helvetica" panose="020B0604020202020204" pitchFamily="34" charset="0"/>
                <a:cs typeface="Helvetica" panose="020B0604020202020204" pitchFamily="34" charset="0"/>
              </a:rPr>
              <a:t>A high energy beam </a:t>
            </a:r>
          </a:p>
          <a:p>
            <a:pPr lvl="1"/>
            <a:r>
              <a:rPr lang="en-US" sz="1400" dirty="0">
                <a:latin typeface="Helvetica" panose="020B0604020202020204" pitchFamily="34" charset="0"/>
                <a:cs typeface="Helvetica" panose="020B0604020202020204" pitchFamily="34" charset="0"/>
              </a:rPr>
              <a:t>A longitudinally polarized proton targe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11DDB-D09A-4F38-BDBD-5F1313F15A8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970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2496888"/>
            <a:ext cx="2819400" cy="495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970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07691" y="2949586"/>
            <a:ext cx="3259137" cy="59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970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3897803"/>
            <a:ext cx="2754312" cy="619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2970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4492053"/>
            <a:ext cx="2819400" cy="590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D10D24F-60FE-4241-91F1-CFA113FB57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098" y="1272087"/>
            <a:ext cx="3141877" cy="21462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8C44A9E-FFF5-49B6-91C0-BF4C8B7EB60C}"/>
                  </a:ext>
                </a:extLst>
              </p:cNvPr>
              <p:cNvSpPr txBox="1"/>
              <p:nvPr/>
            </p:nvSpPr>
            <p:spPr>
              <a:xfrm>
                <a:off x="1229503" y="1012357"/>
                <a:ext cx="176952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8C44A9E-FFF5-49B6-91C0-BF4C8B7EB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503" y="1012357"/>
                <a:ext cx="1769523" cy="307777"/>
              </a:xfrm>
              <a:prstGeom prst="rect">
                <a:avLst/>
              </a:prstGeom>
              <a:blipFill>
                <a:blip r:embed="rId7"/>
                <a:stretch>
                  <a:fillRect l="-2414" r="-2414" b="-27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7DDD44E-3CB7-4AB8-BD5F-941A1F7B9C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667" y="3453326"/>
            <a:ext cx="2516267" cy="30236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7EA0C6-65AB-46B4-A41A-131E176C04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3505200"/>
            <a:ext cx="2292119" cy="29094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736774-369D-4E88-B611-6E6A543A4AF9}"/>
                  </a:ext>
                </a:extLst>
              </p:cNvPr>
              <p:cNvSpPr txBox="1"/>
              <p:nvPr/>
            </p:nvSpPr>
            <p:spPr>
              <a:xfrm>
                <a:off x="2819400" y="3716883"/>
                <a:ext cx="15240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𝐴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Helvetica" panose="020B0604020202020204" pitchFamily="34" charset="0"/>
                      </a:rPr>
                      <m:t>=1.44</m:t>
                    </m:r>
                  </m:oMath>
                </a14:m>
                <a:endParaRPr lang="en-US" sz="1200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736774-369D-4E88-B611-6E6A543A4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716883"/>
                <a:ext cx="1524000" cy="276999"/>
              </a:xfrm>
              <a:prstGeom prst="rect">
                <a:avLst/>
              </a:prstGeom>
              <a:blipFill>
                <a:blip r:embed="rId10"/>
                <a:stretch>
                  <a:fillRect l="-400"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Challenge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746499"/>
            <a:ext cx="4648200" cy="1777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Helvetica"/>
                <a:cs typeface="Helvetica"/>
              </a:rPr>
              <a:t>Confinement QCD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Nature of QCD confinement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Its relationship to the dynamical </a:t>
            </a:r>
            <a:r>
              <a:rPr lang="en-US" sz="2000" dirty="0">
                <a:latin typeface="Helvetica"/>
                <a:cs typeface="Helvetica"/>
                <a:sym typeface="Symbol" charset="0"/>
              </a:rPr>
              <a:t>c</a:t>
            </a:r>
            <a:r>
              <a:rPr lang="en-US" sz="2000" dirty="0">
                <a:latin typeface="Helvetica"/>
                <a:cs typeface="Helvetica"/>
              </a:rPr>
              <a:t>hiral  symmetry breaking </a:t>
            </a: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405BCC-DF7D-F9BB-CA36-AC74C2F03792}"/>
              </a:ext>
            </a:extLst>
          </p:cNvPr>
          <p:cNvSpPr/>
          <p:nvPr/>
        </p:nvSpPr>
        <p:spPr>
          <a:xfrm>
            <a:off x="5257800" y="3683000"/>
            <a:ext cx="4343400" cy="193899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20000"/>
              </a:spcBef>
              <a:buClr>
                <a:srgbClr val="000000"/>
              </a:buClr>
            </a:pP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ew physics beyond the Standard Model (SM)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</a:t>
            </a:r>
          </a:p>
          <a:p>
            <a:pPr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New sources of CP violation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matter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energy</a:t>
            </a: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943600"/>
            <a:ext cx="8305800" cy="707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The Primakoff effect provides a great experimental tool to explore both </a:t>
            </a:r>
          </a:p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fundamental issues.</a:t>
            </a:r>
            <a:endParaRPr lang="el-GR" altLang="en-US" dirty="0">
              <a:solidFill>
                <a:srgbClr val="FF0000"/>
              </a:solidFill>
              <a:latin typeface="Helvetica" pitchFamily="2" charset="0"/>
            </a:endParaRPr>
          </a:p>
        </p:txBody>
      </p:sp>
      <p:pic>
        <p:nvPicPr>
          <p:cNvPr id="55302" name="Picture 5" descr="size_scale.gif">
            <a:extLst>
              <a:ext uri="{FF2B5EF4-FFF2-40B4-BE49-F238E27FC236}">
                <a16:creationId xmlns:a16="http://schemas.microsoft.com/office/drawing/2014/main" id="{3CF85E6D-2B97-944E-8FA9-2FD19740DF9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333501"/>
            <a:ext cx="80740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0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A Billion Tiny Pendulums Could Detect the Universe's Missing Mass | NIST">
            <a:extLst>
              <a:ext uri="{FF2B5EF4-FFF2-40B4-BE49-F238E27FC236}">
                <a16:creationId xmlns:a16="http://schemas.microsoft.com/office/drawing/2014/main" id="{22DF10B5-8B18-C56E-C9B6-D81F136EE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733800" cy="279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D5BC87E-BDF5-42A7-7721-ACDF584C91AA}"/>
              </a:ext>
            </a:extLst>
          </p:cNvPr>
          <p:cNvSpPr txBox="1">
            <a:spLocks/>
          </p:cNvSpPr>
          <p:nvPr/>
        </p:nvSpPr>
        <p:spPr bwMode="auto">
          <a:xfrm>
            <a:off x="457200" y="1524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128FC-CFD2-4B5E-A44D-3E382FF8157C}"/>
              </a:ext>
            </a:extLst>
          </p:cNvPr>
          <p:cNvSpPr txBox="1"/>
          <p:nvPr/>
        </p:nvSpPr>
        <p:spPr>
          <a:xfrm>
            <a:off x="3926026" y="4076416"/>
            <a:ext cx="4786565" cy="23698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 dirty="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099BD4-F5A0-459A-90B1-CA6F4DBED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057400"/>
            <a:ext cx="2590800" cy="320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B2CA-7C90-9845-1975-6A0DE2B0D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749303"/>
            <a:ext cx="8229600" cy="622297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Where to Search for Dark Matter?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E953A5-698F-81DE-53C2-871CB113B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600200"/>
            <a:ext cx="8801100" cy="355093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FEBBBA-B5FC-2AF1-19D0-B7FB7EBF4A38}"/>
              </a:ext>
            </a:extLst>
          </p:cNvPr>
          <p:cNvSpPr txBox="1"/>
          <p:nvPr/>
        </p:nvSpPr>
        <p:spPr>
          <a:xfrm>
            <a:off x="1219200" y="5791200"/>
            <a:ext cx="6896100" cy="40011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b-GeV region represents a good discovery opportunity</a:t>
            </a:r>
          </a:p>
        </p:txBody>
      </p:sp>
      <p:sp>
        <p:nvSpPr>
          <p:cNvPr id="4" name="Up Arrow 3">
            <a:extLst>
              <a:ext uri="{FF2B5EF4-FFF2-40B4-BE49-F238E27FC236}">
                <a16:creationId xmlns:a16="http://schemas.microsoft.com/office/drawing/2014/main" id="{63EEAA36-4623-F345-A6A6-9E87EA696131}"/>
              </a:ext>
            </a:extLst>
          </p:cNvPr>
          <p:cNvSpPr/>
          <p:nvPr/>
        </p:nvSpPr>
        <p:spPr bwMode="auto">
          <a:xfrm>
            <a:off x="4114800" y="4114800"/>
            <a:ext cx="304800" cy="1676400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47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4B2CA-7C90-9845-1975-6A0DE2B0D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622297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Motivation for sub-GeV New Phys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2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320A71-C59C-0A07-7498-C925A9097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7550" y="609600"/>
            <a:ext cx="4464050" cy="24221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8140CF-5072-F9EF-D579-9C30B0AFF2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1161" y="3091488"/>
            <a:ext cx="1997911" cy="774700"/>
          </a:xfrm>
          <a:prstGeom prst="rect">
            <a:avLst/>
          </a:prstGeom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id="{26BDD7AF-91EB-78D9-0C32-466DF5515C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3564074"/>
            <a:ext cx="3023153" cy="3217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>
            <a:extLst>
              <a:ext uri="{FF2B5EF4-FFF2-40B4-BE49-F238E27FC236}">
                <a16:creationId xmlns:a16="http://schemas.microsoft.com/office/drawing/2014/main" id="{3D6F06CE-C0C2-C0D7-B184-546AE4BEFEF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811" y="3628333"/>
            <a:ext cx="2042789" cy="1249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4FA84631-4E98-D686-6599-1CC340172C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0808" y="3124200"/>
            <a:ext cx="2523192" cy="207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76B01D-EECC-1B2D-1BCA-3066D7E3DFA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756" y="1081416"/>
            <a:ext cx="1781810" cy="7747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5B76070-8B1D-A308-FA96-546397D37D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0931" y="762000"/>
            <a:ext cx="1684269" cy="1252405"/>
          </a:xfrm>
          <a:prstGeom prst="rect">
            <a:avLst/>
          </a:prstGeom>
        </p:spPr>
      </p:pic>
      <p:sp>
        <p:nvSpPr>
          <p:cNvPr id="15" name="Right Arrow 14">
            <a:extLst>
              <a:ext uri="{FF2B5EF4-FFF2-40B4-BE49-F238E27FC236}">
                <a16:creationId xmlns:a16="http://schemas.microsoft.com/office/drawing/2014/main" id="{94608874-C0A9-744C-A8EA-2B08557BAB6E}"/>
              </a:ext>
            </a:extLst>
          </p:cNvPr>
          <p:cNvSpPr/>
          <p:nvPr/>
        </p:nvSpPr>
        <p:spPr bwMode="auto">
          <a:xfrm>
            <a:off x="5829863" y="4133551"/>
            <a:ext cx="647137" cy="21148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282A01-DA19-B193-688D-61DA8DFB5B66}"/>
              </a:ext>
            </a:extLst>
          </p:cNvPr>
          <p:cNvSpPr txBox="1"/>
          <p:nvPr/>
        </p:nvSpPr>
        <p:spPr>
          <a:xfrm>
            <a:off x="3208993" y="5410201"/>
            <a:ext cx="5858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itchFamily="2" charset="0"/>
              </a:rPr>
              <a:t>If these anomalies are interpreted in terms of new physics, all point to new forces with mediator particles in the MeV–GeV mass rang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B544CA-7A79-46D2-8489-9C21870D30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3703" y="1828800"/>
            <a:ext cx="2324100" cy="1625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5AEE90-2E26-B89F-5776-1AF2E0DE18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3929" y="2279650"/>
            <a:ext cx="11049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20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97068-5A44-4DA1-AB7E-0A01DF3A6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92100"/>
            <a:ext cx="8229600" cy="393700"/>
          </a:xfrm>
        </p:spPr>
        <p:txBody>
          <a:bodyPr/>
          <a:lstStyle/>
          <a:p>
            <a:pPr algn="ctr">
              <a:defRPr/>
            </a:pPr>
            <a:r>
              <a:rPr lang="en-US" altLang="en-US" sz="2800" dirty="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Landscape of BSM Physics Search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71844C-DEA5-429C-92EB-3D128EAF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2FBC9156-3A6A-4721-88DF-D1D28177DD26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F7AB68-3B9D-4677-B395-DCADD08D1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95375"/>
            <a:ext cx="7620000" cy="456296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DBE4AC7-E76E-4277-BB55-E59268E10C03}"/>
              </a:ext>
            </a:extLst>
          </p:cNvPr>
          <p:cNvCxnSpPr>
            <a:cxnSpLocks/>
          </p:cNvCxnSpPr>
          <p:nvPr/>
        </p:nvCxnSpPr>
        <p:spPr bwMode="auto">
          <a:xfrm flipV="1">
            <a:off x="838200" y="4001703"/>
            <a:ext cx="12954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85007E6-2F71-49CD-8DBF-19C05CC24477}"/>
              </a:ext>
            </a:extLst>
          </p:cNvPr>
          <p:cNvSpPr txBox="1"/>
          <p:nvPr/>
        </p:nvSpPr>
        <p:spPr>
          <a:xfrm>
            <a:off x="5638800" y="57150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arXiv:1504.0485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24DF6-71D4-822C-74C0-A7B45C352CFC}"/>
              </a:ext>
            </a:extLst>
          </p:cNvPr>
          <p:cNvSpPr txBox="1"/>
          <p:nvPr/>
        </p:nvSpPr>
        <p:spPr>
          <a:xfrm rot="19708207">
            <a:off x="119396" y="4688771"/>
            <a:ext cx="852606" cy="405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JLab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297"/>
    </mc:Choice>
    <mc:Fallback xmlns="">
      <p:transition spd="slow" advTm="5229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New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152400" y="3869129"/>
                <a:ext cx="4403513" cy="6721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869129"/>
                <a:ext cx="4403513" cy="6721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974102" y="2590800"/>
            <a:ext cx="4017498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The distinguishable features of Primakoff effect make it a great experimental tool for SM tests and BSM physics searches. 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dirty="0">
                  <a:effectLst/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current JLab Primakoff program at 6&amp;12 GeV has been in progress. The published PrimEx result on the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20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 The future 24 GeV beam will greatly improve measurements of more massive particles, such as </a:t>
                </a:r>
                <a:r>
                  <a:rPr lang="el-GR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η</a:t>
                </a:r>
                <a:r>
                  <a:rPr lang="el-GR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ꞌ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24 GeV beam will enable expanding the Primakoff physics: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857250" lvl="1" indent="-457200">
                  <a:spcBef>
                    <a:spcPct val="50000"/>
                  </a:spcBef>
                  <a:buFont typeface="Wingdings" panose="05000000000000000000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∗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electron target.</a:t>
                </a:r>
              </a:p>
              <a:p>
                <a:pPr marL="857250" lvl="1" indent="-457200">
                  <a:spcBef>
                    <a:spcPct val="50000"/>
                  </a:spcBef>
                  <a:buFont typeface="Wingdings" panose="05000000000000000000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Directly measure neutral axial coupling of proton via the Primakoff effect.</a:t>
                </a:r>
              </a:p>
              <a:p>
                <a:pPr marL="857250" lvl="1" indent="-457200">
                  <a:spcBef>
                    <a:spcPct val="50000"/>
                  </a:spcBef>
                  <a:buFont typeface="Wingdings" panose="05000000000000000000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blipFill>
                <a:blip r:embed="rId3"/>
                <a:stretch>
                  <a:fillRect l="-345" t="-1754" r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E245B-737F-4F02-8F3F-3FF41359773C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ome figures in the presentation are provided by I. Jaegle.</a:t>
            </a: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sz="3200" b="1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What is the Primakoff Effect? </a:t>
            </a:r>
            <a:br>
              <a:rPr lang="en-US" sz="3200" b="1" dirty="0">
                <a:sym typeface="Symbol" pitchFamily="18" charset="2"/>
              </a:rPr>
            </a:br>
            <a:endParaRPr lang="en-US" sz="3200" dirty="0"/>
          </a:p>
        </p:txBody>
      </p:sp>
      <p:sp>
        <p:nvSpPr>
          <p:cNvPr id="10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iping Gan</a:t>
            </a:r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00"/>
                </a:solidFill>
                <a:ea typeface="+mn-ea"/>
              </a:rPr>
              <a:t>Aug 1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202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39926-34A7-4736-BEE5-6DB98B67C2F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336159"/>
            <a:ext cx="4376737" cy="3733800"/>
          </a:xfrm>
          <a:noFill/>
        </p:spPr>
      </p:pic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235361"/>
            <a:ext cx="32766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76300" y="5075549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. Primakoff, Phys. Rev. 81, 899 (1951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b="1" kern="1200" dirty="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Distinguishable Features of Primakoff Effect</a:t>
            </a:r>
            <a:endParaRPr lang="en-US" altLang="en-US" sz="2800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dirty="0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 dirty="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1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0069"/>
              </p:ext>
            </p:extLst>
          </p:nvPr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900" imgH="419100" progId="Equation.3">
                  <p:embed/>
                </p:oleObj>
              </mc:Choice>
              <mc:Fallback>
                <p:oleObj name="Equation" r:id="rId12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8507"/>
              </p:ext>
            </p:extLst>
          </p:nvPr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35200" imgH="406400" progId="Equation.3">
                  <p:embed/>
                </p:oleObj>
              </mc:Choice>
              <mc:Fallback>
                <p:oleObj name="Equation" r:id="rId14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75494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and the better separation of Primakoff from the nuclear backgroun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Primakoff Program at JLab 6 &amp; 12 GeV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1371600" lvl="2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Lagrangian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164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QCD at low energies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1371600" lvl="2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48553" y="5386775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00024" y="5146370"/>
            <a:ext cx="405776" cy="2404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flipV="1">
            <a:off x="3793266" y="3199930"/>
            <a:ext cx="756666" cy="13337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9E48C4-57B4-40C2-AF3B-F0836DA833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601" y="637087"/>
            <a:ext cx="2726466" cy="2726466"/>
          </a:xfrm>
          <a:prstGeom prst="rect">
            <a:avLst/>
          </a:prstGeom>
          <a:solidFill>
            <a:schemeClr val="tx1"/>
          </a:solidFill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1371600" lvl="2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1371600" lvl="2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388765" y="3547967"/>
            <a:ext cx="4038600" cy="299792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PrimEx-eta experiment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wo data sets were collected in 2019 and in 2021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e third run will start in Aug  2022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642777" y="3856846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7960278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34" name="Text Box 12">
            <a:extLst>
              <a:ext uri="{FF2B5EF4-FFF2-40B4-BE49-F238E27FC236}">
                <a16:creationId xmlns:a16="http://schemas.microsoft.com/office/drawing/2014/main" id="{C679C278-FE77-4AEE-B556-08F02F48B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823815"/>
            <a:ext cx="3187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2. Extract -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:</a:t>
            </a:r>
            <a:endParaRPr lang="en-US" altLang="en-US" sz="18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823815"/>
            <a:ext cx="449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Font typeface="Tahoma" panose="020B0604030504040204" pitchFamily="34" charset="0"/>
              <a:buAutoNum type="arabicPeriod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pic>
        <p:nvPicPr>
          <p:cNvPr id="23" name="Picture 11" descr="eta-etap-mixing">
            <a:extLst>
              <a:ext uri="{FF2B5EF4-FFF2-40B4-BE49-F238E27FC236}">
                <a16:creationId xmlns:a16="http://schemas.microsoft.com/office/drawing/2014/main" id="{255BEA28-E105-4528-BADC-4348DB83B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994" y="1498855"/>
            <a:ext cx="3508178" cy="3248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15794"/>
            <a:ext cx="3505201" cy="324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2">
            <a:extLst>
              <a:ext uri="{FF2B5EF4-FFF2-40B4-BE49-F238E27FC236}">
                <a16:creationId xmlns:a16="http://schemas.microsoft.com/office/drawing/2014/main" id="{55DCE606-9C60-429E-A729-4EEB2D1E3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2213" y="5181600"/>
            <a:ext cx="4370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b="1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. 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 the -sector 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9FF65E57-F9FA-4B31-AFF3-A2100D4D9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4" y="5152072"/>
            <a:ext cx="49799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b="1" dirty="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. 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contribution to Hadronic 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Light-by-Light (HLbL) scattering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 (g-2)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1B8D3B-EF9C-492A-A832-3539FFB79F23}"/>
              </a:ext>
            </a:extLst>
          </p:cNvPr>
          <p:cNvSpPr txBox="1"/>
          <p:nvPr/>
        </p:nvSpPr>
        <p:spPr>
          <a:xfrm>
            <a:off x="7467600" y="3124200"/>
            <a:ext cx="381000" cy="21544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0000"/>
                </a:solidFill>
              </a:rPr>
              <a:t>PDG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8" grpId="0"/>
      <p:bldP spid="9" grpId="0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2</TotalTime>
  <Words>1896</Words>
  <Application>Microsoft Office PowerPoint</Application>
  <PresentationFormat>On-screen Show (4:3)</PresentationFormat>
  <Paragraphs>313</Paragraphs>
  <Slides>2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Default Design</vt:lpstr>
      <vt:lpstr>Equation</vt:lpstr>
      <vt:lpstr>Probe Fundamental Symmetries and BSM Physics via the Primakoff Effect </vt:lpstr>
      <vt:lpstr>Challenges in Physics</vt:lpstr>
      <vt:lpstr>What is the Primakoff Effect?  </vt:lpstr>
      <vt:lpstr>Distinguishable Features of Primakoff Effect</vt:lpstr>
      <vt:lpstr> Primakoff Program at JLab 6 &amp; 12 GeV</vt:lpstr>
      <vt:lpstr> Low-Energy QCD Symmetries and Light Mesons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PowerPoint Presentation</vt:lpstr>
      <vt:lpstr>PrimEx-eta Experiment on Γ(→)  in Hall D  </vt:lpstr>
      <vt:lpstr>Preliminary Results on the  Yield </vt:lpstr>
      <vt:lpstr>Space-Like Transition Form Factors  (Q2 : 0.001-0.3 GeV2/c2)</vt:lpstr>
      <vt:lpstr>PowerPoint Presentation</vt:lpstr>
      <vt:lpstr>PowerPoint Presentation</vt:lpstr>
      <vt:lpstr>PowerPoint Presentation</vt:lpstr>
      <vt:lpstr>PowerPoint Presentation</vt:lpstr>
      <vt:lpstr>Measure Neutral Axial Coupling of Proton via Primakoff effect J. Bernabeu et al., phys. Lett., B305, 392 (1993)</vt:lpstr>
      <vt:lpstr>PowerPoint Presentation</vt:lpstr>
      <vt:lpstr>Where to Search for Dark Matter?</vt:lpstr>
      <vt:lpstr>Motivation for sub-GeV New Physics</vt:lpstr>
      <vt:lpstr>Landscape of BSM Physics Search </vt:lpstr>
      <vt:lpstr>Search for New Scalar and Pseudoscalar via Primakoff Effect  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035</cp:revision>
  <cp:lastPrinted>2014-07-15T17:55:20Z</cp:lastPrinted>
  <dcterms:modified xsi:type="dcterms:W3CDTF">2022-08-01T03:32:57Z</dcterms:modified>
</cp:coreProperties>
</file>